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7DCA" w:rsidRPr="00B80C61" w:rsidRDefault="00B80C61" w:rsidP="00B80C61">
      <w:pPr>
        <w:ind w:firstLine="720"/>
        <w:jc w:val="center"/>
        <w:rPr>
          <w:rFonts w:asciiTheme="majorEastAsia" w:eastAsiaTheme="majorEastAsia" w:hAnsiTheme="majorEastAsia"/>
          <w:sz w:val="36"/>
          <w:szCs w:val="36"/>
        </w:rPr>
      </w:pPr>
      <w:r w:rsidRPr="00B80C61">
        <w:rPr>
          <w:rFonts w:asciiTheme="majorEastAsia" w:eastAsiaTheme="majorEastAsia" w:hAnsiTheme="majorEastAsia" w:hint="eastAsia"/>
          <w:sz w:val="36"/>
          <w:szCs w:val="36"/>
        </w:rPr>
        <w:t>数值第一次上机作业</w:t>
      </w:r>
    </w:p>
    <w:p w:rsidR="00B80C61" w:rsidRDefault="00B80C61" w:rsidP="00B80C61">
      <w:pPr>
        <w:ind w:firstLine="720"/>
        <w:jc w:val="right"/>
        <w:rPr>
          <w:rFonts w:asciiTheme="majorEastAsia" w:eastAsiaTheme="majorEastAsia" w:hAnsiTheme="majorEastAsia"/>
          <w:sz w:val="36"/>
          <w:szCs w:val="36"/>
        </w:rPr>
      </w:pPr>
      <w:r w:rsidRPr="00B80C61">
        <w:rPr>
          <w:rFonts w:asciiTheme="majorEastAsia" w:eastAsiaTheme="majorEastAsia" w:hAnsiTheme="majorEastAsia" w:hint="eastAsia"/>
          <w:sz w:val="36"/>
          <w:szCs w:val="36"/>
        </w:rPr>
        <w:t>121110008  陈晓宇</w:t>
      </w:r>
    </w:p>
    <w:p w:rsidR="00017167" w:rsidRDefault="00190C07" w:rsidP="00BC055A">
      <w:pPr>
        <w:pStyle w:val="a5"/>
        <w:numPr>
          <w:ilvl w:val="0"/>
          <w:numId w:val="1"/>
        </w:numPr>
        <w:ind w:right="180"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作业题目</w:t>
      </w:r>
      <w:r w:rsidR="00BC055A">
        <w:rPr>
          <w:rFonts w:asciiTheme="minorEastAsia" w:hAnsiTheme="minorEastAsia" w:hint="eastAsia"/>
          <w:sz w:val="28"/>
          <w:szCs w:val="28"/>
        </w:rPr>
        <w:t>：</w:t>
      </w:r>
    </w:p>
    <w:p w:rsidR="008962D4" w:rsidRPr="008962D4" w:rsidRDefault="008962D4" w:rsidP="008962D4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962D4">
        <w:rPr>
          <w:rFonts w:hint="eastAsia"/>
        </w:rPr>
        <w:t xml:space="preserve"> </w:t>
      </w:r>
      <w:r w:rsidRPr="008962D4">
        <w:rPr>
          <w:rFonts w:asciiTheme="minorEastAsia" w:hAnsiTheme="minorEastAsia" w:hint="eastAsia"/>
          <w:sz w:val="28"/>
          <w:szCs w:val="28"/>
        </w:rPr>
        <w:t>练习 6.1. 设 x</w:t>
      </w:r>
      <w:r w:rsidRPr="008962D4">
        <w:rPr>
          <w:rFonts w:ascii="MS Mincho" w:eastAsia="MS Mincho" w:hAnsi="MS Mincho" w:cs="MS Mincho" w:hint="eastAsia"/>
          <w:sz w:val="28"/>
          <w:szCs w:val="28"/>
        </w:rPr>
        <w:t>⋆</w:t>
      </w:r>
      <w:r w:rsidRPr="008962D4">
        <w:rPr>
          <w:rFonts w:asciiTheme="minorEastAsia" w:hAnsiTheme="minorEastAsia"/>
          <w:sz w:val="28"/>
          <w:szCs w:val="28"/>
        </w:rPr>
        <w:t>= (1, 1, 1, . . . , 1)</w:t>
      </w:r>
      <w:r w:rsidRPr="008962D4">
        <w:rPr>
          <w:rFonts w:ascii="MS Mincho" w:eastAsia="MS Mincho" w:hAnsi="MS Mincho" w:cs="MS Mincho" w:hint="eastAsia"/>
          <w:sz w:val="28"/>
          <w:szCs w:val="28"/>
        </w:rPr>
        <w:t>⊤</w:t>
      </w:r>
      <w:r>
        <w:rPr>
          <w:rFonts w:asciiTheme="minorEastAsia" w:hAnsiTheme="minorEastAsia" w:hint="eastAsia"/>
          <w:sz w:val="28"/>
          <w:szCs w:val="28"/>
        </w:rPr>
        <w:t>为线性方程组</w:t>
      </w:r>
      <w:r w:rsidRPr="008962D4">
        <w:rPr>
          <w:rFonts w:asciiTheme="minorEastAsia" w:hAnsiTheme="minorEastAsia" w:hint="eastAsia"/>
          <w:sz w:val="28"/>
          <w:szCs w:val="28"/>
        </w:rPr>
        <w:t>(6.0.3) 的真解，右端向量由这个真解给出。</w:t>
      </w:r>
    </w:p>
    <w:p w:rsidR="008962D4" w:rsidRPr="008962D4" w:rsidRDefault="008962D4" w:rsidP="008962D4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962D4">
        <w:rPr>
          <w:rFonts w:asciiTheme="minorEastAsia" w:hAnsiTheme="minorEastAsia" w:hint="eastAsia"/>
          <w:sz w:val="28"/>
          <w:szCs w:val="28"/>
        </w:rPr>
        <w:t>1. 编制高斯消元法和 LDL</w:t>
      </w:r>
      <w:r w:rsidRPr="008962D4">
        <w:rPr>
          <w:rFonts w:ascii="MS Mincho" w:eastAsia="MS Mincho" w:hAnsi="MS Mincho" w:cs="MS Mincho" w:hint="eastAsia"/>
          <w:sz w:val="28"/>
          <w:szCs w:val="28"/>
        </w:rPr>
        <w:t>⊤</w:t>
      </w:r>
      <w:r w:rsidRPr="008962D4">
        <w:rPr>
          <w:rFonts w:asciiTheme="minorEastAsia" w:hAnsiTheme="minorEastAsia" w:hint="eastAsia"/>
          <w:sz w:val="28"/>
          <w:szCs w:val="28"/>
        </w:rPr>
        <w:t>算法，求解线性方程组。</w:t>
      </w:r>
    </w:p>
    <w:p w:rsidR="008962D4" w:rsidRPr="008962D4" w:rsidRDefault="008962D4" w:rsidP="008962D4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962D4">
        <w:rPr>
          <w:rFonts w:asciiTheme="minorEastAsia" w:hAnsiTheme="minorEastAsia" w:hint="eastAsia"/>
          <w:sz w:val="28"/>
          <w:szCs w:val="28"/>
        </w:rPr>
        <w:t>2. 利用纵轴上的对数坐标，绘制数值误差同参数 n 的关系图。</w:t>
      </w:r>
    </w:p>
    <w:p w:rsidR="001E2DD8" w:rsidRDefault="008962D4" w:rsidP="008962D4">
      <w:pPr>
        <w:pStyle w:val="a5"/>
        <w:ind w:left="720" w:right="180" w:firstLineChars="0" w:firstLine="0"/>
        <w:jc w:val="left"/>
      </w:pPr>
      <w:r w:rsidRPr="008962D4">
        <w:rPr>
          <w:rFonts w:asciiTheme="minorEastAsia" w:hAnsiTheme="minorEastAsia" w:hint="eastAsia"/>
          <w:sz w:val="28"/>
          <w:szCs w:val="28"/>
        </w:rPr>
        <w:t>3. 绘制所用的 CPU 时间同参数 n 的关系图。</w:t>
      </w:r>
    </w:p>
    <w:p w:rsidR="00E67D38" w:rsidRDefault="008962D4" w:rsidP="008962D4">
      <w:pPr>
        <w:pStyle w:val="a5"/>
        <w:ind w:left="720" w:right="180" w:firstLineChars="0" w:firstLine="0"/>
        <w:jc w:val="left"/>
      </w:pPr>
      <w:r w:rsidRPr="008962D4">
        <w:rPr>
          <w:rFonts w:hint="eastAsia"/>
          <w:sz w:val="28"/>
          <w:szCs w:val="28"/>
        </w:rPr>
        <w:t xml:space="preserve">4. </w:t>
      </w:r>
      <w:r w:rsidRPr="008962D4">
        <w:rPr>
          <w:rFonts w:hint="eastAsia"/>
          <w:sz w:val="28"/>
          <w:szCs w:val="28"/>
        </w:rPr>
        <w:t>绘制矩阵条件数与参数</w:t>
      </w:r>
      <w:r w:rsidRPr="008962D4">
        <w:rPr>
          <w:rFonts w:hint="eastAsia"/>
          <w:sz w:val="28"/>
          <w:szCs w:val="28"/>
        </w:rPr>
        <w:t xml:space="preserve"> n </w:t>
      </w:r>
      <w:r w:rsidRPr="008962D4">
        <w:rPr>
          <w:rFonts w:hint="eastAsia"/>
          <w:sz w:val="28"/>
          <w:szCs w:val="28"/>
        </w:rPr>
        <w:t>的关系。请问：摄动理论给出的舍入误差估计</w:t>
      </w:r>
      <w:r w:rsidRPr="008962D4">
        <w:rPr>
          <w:rFonts w:hint="eastAsia"/>
          <w:sz w:val="28"/>
          <w:szCs w:val="28"/>
        </w:rPr>
        <w:t xml:space="preserve"> (1.5.17) </w:t>
      </w:r>
      <w:r w:rsidRPr="008962D4">
        <w:rPr>
          <w:rFonts w:hint="eastAsia"/>
          <w:sz w:val="28"/>
          <w:szCs w:val="28"/>
        </w:rPr>
        <w:t>是否完美地刻画了相对误差的大小？</w:t>
      </w:r>
      <w:r w:rsidR="00E67D38" w:rsidRPr="008962D4">
        <w:rPr>
          <w:rFonts w:hint="eastAsia"/>
          <w:sz w:val="28"/>
          <w:szCs w:val="28"/>
        </w:rPr>
        <w:t>.</w:t>
      </w:r>
      <w:r w:rsidR="00963C57" w:rsidRPr="00963C57">
        <w:rPr>
          <w:rFonts w:hint="eastAsia"/>
        </w:rPr>
        <w:t xml:space="preserve"> </w:t>
      </w:r>
    </w:p>
    <w:p w:rsidR="00640E14" w:rsidRPr="00640E14" w:rsidRDefault="008D02E9" w:rsidP="00640E14">
      <w:pPr>
        <w:pStyle w:val="a5"/>
        <w:ind w:left="720" w:right="180" w:firstLineChars="0" w:firstLine="0"/>
        <w:jc w:val="left"/>
        <w:rPr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练习</w:t>
      </w:r>
      <w:r>
        <w:rPr>
          <w:rFonts w:asciiTheme="minorEastAsia" w:hAnsiTheme="minorEastAsia" w:hint="eastAsia"/>
          <w:sz w:val="28"/>
          <w:szCs w:val="28"/>
        </w:rPr>
        <w:t>6.2</w:t>
      </w:r>
      <w:r w:rsidRPr="008D02E9">
        <w:rPr>
          <w:rFonts w:asciiTheme="minorEastAsia" w:hAnsiTheme="minorEastAsia" w:hint="eastAsia"/>
          <w:sz w:val="28"/>
          <w:szCs w:val="28"/>
        </w:rPr>
        <w:t>矩阵非零元素的分布对数值计算的影响，这个问题最优答案的确定是个NP 问题。考虑行列重排后相等的两个矩阵</w:t>
      </w:r>
      <w:r>
        <w:rPr>
          <w:rFonts w:asciiTheme="minorEastAsia" w:hAnsiTheme="minorEastAsia" w:hint="eastAsia"/>
          <w:sz w:val="28"/>
          <w:szCs w:val="28"/>
        </w:rPr>
        <w:t>B1=</w:t>
      </w:r>
      <w:r w:rsidR="00640E14" w:rsidRPr="0070614C">
        <w:rPr>
          <w:position w:val="-50"/>
        </w:rPr>
        <w:object w:dxaOrig="1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56.25pt" o:ole="">
            <v:imagedata r:id="rId8" o:title=""/>
          </v:shape>
          <o:OLEObject Type="Embed" ProgID="Equation.DSMT4" ShapeID="_x0000_i1025" DrawAspect="Content" ObjectID="_1473536697" r:id="rId9"/>
        </w:object>
      </w:r>
      <w:r>
        <w:rPr>
          <w:rFonts w:asciiTheme="minorEastAsia" w:hAnsiTheme="minorEastAsia" w:hint="eastAsia"/>
          <w:sz w:val="28"/>
          <w:szCs w:val="28"/>
        </w:rPr>
        <w:t xml:space="preserve">        B2=</w:t>
      </w:r>
      <w:r w:rsidRPr="0070614C">
        <w:rPr>
          <w:position w:val="-50"/>
        </w:rPr>
        <w:object w:dxaOrig="1320" w:dyaOrig="1120">
          <v:shape id="_x0000_i1026" type="#_x0000_t75" style="width:66pt;height:56.25pt" o:ole="">
            <v:imagedata r:id="rId10" o:title=""/>
          </v:shape>
          <o:OLEObject Type="Embed" ProgID="Equation.DSMT4" ShapeID="_x0000_i1026" DrawAspect="Content" ObjectID="_1473536698" r:id="rId11"/>
        </w:object>
      </w:r>
      <w:r w:rsidR="00640E14" w:rsidRPr="00640E14">
        <w:rPr>
          <w:rFonts w:hint="eastAsia"/>
          <w:sz w:val="28"/>
          <w:szCs w:val="28"/>
        </w:rPr>
        <w:t>比较三角分解后的非零元素分布。在</w:t>
      </w:r>
      <w:proofErr w:type="spellStart"/>
      <w:r w:rsidR="00640E14" w:rsidRPr="00640E14">
        <w:rPr>
          <w:rFonts w:hint="eastAsia"/>
          <w:sz w:val="28"/>
          <w:szCs w:val="28"/>
        </w:rPr>
        <w:t>Matlab</w:t>
      </w:r>
      <w:proofErr w:type="spellEnd"/>
      <w:r w:rsidR="00640E14" w:rsidRPr="00640E14">
        <w:rPr>
          <w:rFonts w:hint="eastAsia"/>
          <w:sz w:val="28"/>
          <w:szCs w:val="28"/>
        </w:rPr>
        <w:t xml:space="preserve"> </w:t>
      </w:r>
      <w:r w:rsidR="00640E14" w:rsidRPr="00640E14">
        <w:rPr>
          <w:rFonts w:hint="eastAsia"/>
          <w:sz w:val="28"/>
          <w:szCs w:val="28"/>
        </w:rPr>
        <w:t>中观测矩阵结构图的命令是</w:t>
      </w:r>
      <w:r w:rsidR="00640E14" w:rsidRPr="00640E14">
        <w:rPr>
          <w:rFonts w:hint="eastAsia"/>
          <w:sz w:val="28"/>
          <w:szCs w:val="28"/>
        </w:rPr>
        <w:t>spy()</w:t>
      </w:r>
      <w:r w:rsidR="00640E14" w:rsidRPr="00640E14">
        <w:rPr>
          <w:rFonts w:hint="eastAsia"/>
          <w:sz w:val="28"/>
          <w:szCs w:val="28"/>
        </w:rPr>
        <w:t>。利用矩阵的元素分布特点修改</w:t>
      </w:r>
      <w:proofErr w:type="spellStart"/>
      <w:r w:rsidR="00640E14" w:rsidRPr="00640E14">
        <w:rPr>
          <w:rFonts w:hint="eastAsia"/>
          <w:sz w:val="28"/>
          <w:szCs w:val="28"/>
        </w:rPr>
        <w:t>Crout</w:t>
      </w:r>
      <w:proofErr w:type="spellEnd"/>
      <w:r w:rsidR="00640E14" w:rsidRPr="00640E14">
        <w:rPr>
          <w:rFonts w:hint="eastAsia"/>
          <w:sz w:val="28"/>
          <w:szCs w:val="28"/>
        </w:rPr>
        <w:t xml:space="preserve"> </w:t>
      </w:r>
      <w:r w:rsidR="00640E14" w:rsidRPr="00640E14">
        <w:rPr>
          <w:rFonts w:hint="eastAsia"/>
          <w:sz w:val="28"/>
          <w:szCs w:val="28"/>
        </w:rPr>
        <w:t>算法，努力尝试省掉那</w:t>
      </w:r>
    </w:p>
    <w:p w:rsidR="008D02E9" w:rsidRPr="00640E14" w:rsidRDefault="00640E14" w:rsidP="00640E14">
      <w:pPr>
        <w:pStyle w:val="a5"/>
        <w:ind w:left="720" w:right="180" w:firstLineChars="0" w:firstLine="0"/>
        <w:jc w:val="left"/>
        <w:rPr>
          <w:sz w:val="28"/>
          <w:szCs w:val="28"/>
        </w:rPr>
      </w:pPr>
      <w:r w:rsidRPr="00640E14">
        <w:rPr>
          <w:rFonts w:hint="eastAsia"/>
          <w:sz w:val="28"/>
          <w:szCs w:val="28"/>
        </w:rPr>
        <w:t>些无用的零运算时间，观察是否有</w:t>
      </w:r>
      <w:r w:rsidRPr="00640E14">
        <w:rPr>
          <w:rFonts w:hint="eastAsia"/>
          <w:sz w:val="28"/>
          <w:szCs w:val="28"/>
        </w:rPr>
        <w:t xml:space="preserve">CPU </w:t>
      </w:r>
      <w:r w:rsidRPr="00640E14">
        <w:rPr>
          <w:rFonts w:hint="eastAsia"/>
          <w:sz w:val="28"/>
          <w:szCs w:val="28"/>
        </w:rPr>
        <w:t>时间的节省。</w:t>
      </w:r>
    </w:p>
    <w:p w:rsidR="008D02E9" w:rsidRDefault="008D02E9" w:rsidP="008962D4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练习6.3. 求</w:t>
      </w:r>
      <w:proofErr w:type="spellStart"/>
      <w:r w:rsidRPr="008D02E9">
        <w:rPr>
          <w:rFonts w:asciiTheme="minorEastAsia" w:hAnsiTheme="minorEastAsia" w:hint="eastAsia"/>
          <w:sz w:val="28"/>
          <w:szCs w:val="28"/>
        </w:rPr>
        <w:t>Tn</w:t>
      </w:r>
      <w:proofErr w:type="spellEnd"/>
      <w:r w:rsidRPr="008D02E9">
        <w:rPr>
          <w:rFonts w:asciiTheme="minorEastAsia" w:hAnsiTheme="minorEastAsia" w:hint="eastAsia"/>
          <w:sz w:val="28"/>
          <w:szCs w:val="28"/>
        </w:rPr>
        <w:t xml:space="preserve"> 的逆矩阵。</w:t>
      </w:r>
    </w:p>
    <w:p w:rsidR="008D02E9" w:rsidRPr="008D02E9" w:rsidRDefault="008D02E9" w:rsidP="008D02E9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练习6.4. 考虑线性方程组</w:t>
      </w:r>
      <w:proofErr w:type="spellStart"/>
      <w:r w:rsidRPr="008D02E9">
        <w:rPr>
          <w:rFonts w:asciiTheme="minorEastAsia" w:hAnsiTheme="minorEastAsia" w:hint="eastAsia"/>
          <w:sz w:val="28"/>
          <w:szCs w:val="28"/>
        </w:rPr>
        <w:t>DnTnx</w:t>
      </w:r>
      <w:proofErr w:type="spellEnd"/>
      <w:r w:rsidRPr="008D02E9">
        <w:rPr>
          <w:rFonts w:asciiTheme="minorEastAsia" w:hAnsiTheme="minorEastAsia" w:hint="eastAsia"/>
          <w:sz w:val="28"/>
          <w:szCs w:val="28"/>
        </w:rPr>
        <w:t xml:space="preserve"> = b，其中</w:t>
      </w:r>
      <w:proofErr w:type="spellStart"/>
      <w:r w:rsidRPr="008D02E9">
        <w:rPr>
          <w:rFonts w:asciiTheme="minorEastAsia" w:hAnsiTheme="minorEastAsia" w:hint="eastAsia"/>
          <w:sz w:val="28"/>
          <w:szCs w:val="28"/>
        </w:rPr>
        <w:t>Dn</w:t>
      </w:r>
      <w:proofErr w:type="spellEnd"/>
      <w:r w:rsidRPr="008D02E9">
        <w:rPr>
          <w:rFonts w:asciiTheme="minorEastAsia" w:hAnsiTheme="minorEastAsia" w:hint="eastAsia"/>
          <w:sz w:val="28"/>
          <w:szCs w:val="28"/>
        </w:rPr>
        <w:t xml:space="preserve"> = </w:t>
      </w:r>
      <w:proofErr w:type="spellStart"/>
      <w:r w:rsidRPr="008D02E9">
        <w:rPr>
          <w:rFonts w:asciiTheme="minorEastAsia" w:hAnsiTheme="minorEastAsia" w:hint="eastAsia"/>
          <w:sz w:val="28"/>
          <w:szCs w:val="28"/>
        </w:rPr>
        <w:t>diag</w:t>
      </w:r>
      <w:proofErr w:type="spellEnd"/>
      <w:r w:rsidRPr="008D02E9">
        <w:rPr>
          <w:rFonts w:asciiTheme="minorEastAsia" w:hAnsiTheme="minorEastAsia" w:hint="eastAsia"/>
          <w:sz w:val="28"/>
          <w:szCs w:val="28"/>
        </w:rPr>
        <w:t>(2..i)。</w:t>
      </w:r>
    </w:p>
    <w:p w:rsidR="008D02E9" w:rsidRPr="008D02E9" w:rsidRDefault="008D02E9" w:rsidP="008D02E9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取真解为x. = (1; 2; 3</w:t>
      </w:r>
      <w:proofErr w:type="gramStart"/>
      <w:r w:rsidRPr="008D02E9">
        <w:rPr>
          <w:rFonts w:asciiTheme="minorEastAsia" w:hAnsiTheme="minorEastAsia" w:hint="eastAsia"/>
          <w:sz w:val="28"/>
          <w:szCs w:val="28"/>
        </w:rPr>
        <w:t>; :</w:t>
      </w:r>
      <w:proofErr w:type="gramEnd"/>
      <w:r w:rsidRPr="008D02E9">
        <w:rPr>
          <w:rFonts w:asciiTheme="minorEastAsia" w:hAnsiTheme="minorEastAsia" w:hint="eastAsia"/>
          <w:sz w:val="28"/>
          <w:szCs w:val="28"/>
        </w:rPr>
        <w:t xml:space="preserve"> : : ; n).，令n 从500 变换到2000. </w:t>
      </w:r>
    </w:p>
    <w:p w:rsidR="008D02E9" w:rsidRPr="008D02E9" w:rsidRDefault="008D02E9" w:rsidP="008D02E9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lastRenderedPageBreak/>
        <w:t>1. 观测追赶法的数值误差与</w:t>
      </w:r>
      <w:proofErr w:type="gramStart"/>
      <w:r w:rsidRPr="008D02E9">
        <w:rPr>
          <w:rFonts w:asciiTheme="minorEastAsia" w:hAnsiTheme="minorEastAsia" w:hint="eastAsia"/>
          <w:sz w:val="28"/>
          <w:szCs w:val="28"/>
        </w:rPr>
        <w:t>矩阵阶数</w:t>
      </w:r>
      <w:proofErr w:type="gramEnd"/>
      <w:r w:rsidRPr="008D02E9">
        <w:rPr>
          <w:rFonts w:asciiTheme="minorEastAsia" w:hAnsiTheme="minorEastAsia" w:hint="eastAsia"/>
          <w:sz w:val="28"/>
          <w:szCs w:val="28"/>
        </w:rPr>
        <w:t>n 的关系。</w:t>
      </w:r>
    </w:p>
    <w:p w:rsidR="008D02E9" w:rsidRPr="008D02E9" w:rsidRDefault="008D02E9" w:rsidP="008D02E9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2. 考虑等价的问题</w:t>
      </w:r>
      <w:proofErr w:type="spellStart"/>
      <w:r>
        <w:rPr>
          <w:rFonts w:asciiTheme="minorEastAsia" w:hAnsiTheme="minorEastAsia" w:hint="eastAsia"/>
          <w:sz w:val="28"/>
          <w:szCs w:val="28"/>
        </w:rPr>
        <w:t>Tnx</w:t>
      </w:r>
      <w:proofErr w:type="spellEnd"/>
      <w:r>
        <w:rPr>
          <w:rFonts w:asciiTheme="minorEastAsia" w:hAnsiTheme="minorEastAsia" w:hint="eastAsia"/>
          <w:sz w:val="28"/>
          <w:szCs w:val="28"/>
        </w:rPr>
        <w:t xml:space="preserve"> = </w:t>
      </w:r>
      <w:r w:rsidRPr="0070614C">
        <w:rPr>
          <w:position w:val="-4"/>
        </w:rPr>
        <w:object w:dxaOrig="480" w:dyaOrig="300">
          <v:shape id="_x0000_i1027" type="#_x0000_t75" style="width:24pt;height:15pt" o:ole="">
            <v:imagedata r:id="rId12" o:title=""/>
          </v:shape>
          <o:OLEObject Type="Embed" ProgID="Equation.DSMT4" ShapeID="_x0000_i1027" DrawAspect="Content" ObjectID="_1473536699" r:id="rId13"/>
        </w:object>
      </w:r>
      <w:r w:rsidRPr="008D02E9">
        <w:rPr>
          <w:rFonts w:asciiTheme="minorEastAsia" w:hAnsiTheme="minorEastAsia" w:hint="eastAsia"/>
          <w:sz w:val="28"/>
          <w:szCs w:val="28"/>
        </w:rPr>
        <w:t xml:space="preserve"> b，追赶法的计算结果能否得到改善？ </w:t>
      </w:r>
    </w:p>
    <w:p w:rsidR="008D02E9" w:rsidRPr="008D02E9" w:rsidRDefault="008D02E9" w:rsidP="008D02E9">
      <w:pPr>
        <w:pStyle w:val="a5"/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8D02E9">
        <w:rPr>
          <w:rFonts w:asciiTheme="minorEastAsia" w:hAnsiTheme="minorEastAsia" w:hint="eastAsia"/>
          <w:sz w:val="28"/>
          <w:szCs w:val="28"/>
        </w:rPr>
        <w:t>练习6.5. 随机构造大量的n 阶可逆矩阵A，进行列主元</w:t>
      </w:r>
      <w:proofErr w:type="gramStart"/>
      <w:r w:rsidRPr="008D02E9">
        <w:rPr>
          <w:rFonts w:asciiTheme="minorEastAsia" w:hAnsiTheme="minorEastAsia" w:hint="eastAsia"/>
          <w:sz w:val="28"/>
          <w:szCs w:val="28"/>
        </w:rPr>
        <w:t>高斯消元分解</w:t>
      </w:r>
      <w:proofErr w:type="gramEnd"/>
      <w:r w:rsidRPr="008D02E9">
        <w:rPr>
          <w:rFonts w:asciiTheme="minorEastAsia" w:hAnsiTheme="minorEastAsia" w:hint="eastAsia"/>
          <w:sz w:val="28"/>
          <w:szCs w:val="28"/>
        </w:rPr>
        <w:t>。观测主元增长因子</w:t>
      </w:r>
      <w:r w:rsidRPr="0070614C">
        <w:rPr>
          <w:position w:val="-10"/>
        </w:rPr>
        <w:object w:dxaOrig="200" w:dyaOrig="260">
          <v:shape id="_x0000_i1028" type="#_x0000_t75" style="width:9.75pt;height:12.75pt" o:ole="">
            <v:imagedata r:id="rId14" o:title=""/>
          </v:shape>
          <o:OLEObject Type="Embed" ProgID="Equation.DSMT4" ShapeID="_x0000_i1028" DrawAspect="Content" ObjectID="_1473536700" r:id="rId15"/>
        </w:object>
      </w:r>
      <w:r w:rsidRPr="008D02E9">
        <w:rPr>
          <w:rFonts w:asciiTheme="minorEastAsia" w:hAnsiTheme="minorEastAsia" w:hint="eastAsia"/>
          <w:sz w:val="28"/>
          <w:szCs w:val="28"/>
        </w:rPr>
        <w:t xml:space="preserve"> (A) 是否处于n^(2/3) 或n^(1/2) 的量级。</w:t>
      </w:r>
    </w:p>
    <w:p w:rsidR="00BC055A" w:rsidRDefault="00963C57" w:rsidP="00BC055A">
      <w:pPr>
        <w:pStyle w:val="a5"/>
        <w:numPr>
          <w:ilvl w:val="0"/>
          <w:numId w:val="1"/>
        </w:numPr>
        <w:ind w:right="180"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实现过程</w:t>
      </w:r>
      <w:r w:rsidR="00E23432">
        <w:rPr>
          <w:rFonts w:asciiTheme="minorEastAsia" w:hAnsiTheme="minorEastAsia" w:hint="eastAsia"/>
          <w:sz w:val="28"/>
          <w:szCs w:val="28"/>
        </w:rPr>
        <w:t>（代码见附录</w:t>
      </w:r>
      <w:r w:rsidR="00CC4E5D">
        <w:rPr>
          <w:rFonts w:asciiTheme="minorEastAsia" w:hAnsiTheme="minorEastAsia" w:hint="eastAsia"/>
          <w:sz w:val="28"/>
          <w:szCs w:val="28"/>
        </w:rPr>
        <w:t>，附录代码不含在command window里运行的代码</w:t>
      </w:r>
      <w:r w:rsidR="00E23432">
        <w:rPr>
          <w:rFonts w:asciiTheme="minorEastAsia" w:hAnsiTheme="minorEastAsia" w:hint="eastAsia"/>
          <w:sz w:val="28"/>
          <w:szCs w:val="28"/>
        </w:rPr>
        <w:t>）</w:t>
      </w:r>
    </w:p>
    <w:p w:rsidR="00963C57" w:rsidRDefault="00963C57" w:rsidP="00963C5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</w:t>
      </w:r>
      <w:r w:rsidR="002C7966">
        <w:rPr>
          <w:rFonts w:asciiTheme="minorEastAsia" w:hAnsiTheme="minorEastAsia" w:hint="eastAsia"/>
          <w:sz w:val="28"/>
          <w:szCs w:val="28"/>
        </w:rPr>
        <w:t>（1）利用算法进行计算</w:t>
      </w:r>
    </w:p>
    <w:p w:rsidR="002C7966" w:rsidRDefault="002C7966" w:rsidP="00963C5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2）数值误差：将真实值与估计值进行相减，取模的最大值，因为差距较小，以此为纵坐标画的</w:t>
      </w:r>
      <w:proofErr w:type="gramStart"/>
      <w:r>
        <w:rPr>
          <w:rFonts w:asciiTheme="minorEastAsia" w:hAnsiTheme="minorEastAsia" w:hint="eastAsia"/>
          <w:sz w:val="28"/>
          <w:szCs w:val="28"/>
        </w:rPr>
        <w:t>图不能</w:t>
      </w:r>
      <w:proofErr w:type="gramEnd"/>
      <w:r>
        <w:rPr>
          <w:rFonts w:asciiTheme="minorEastAsia" w:hAnsiTheme="minorEastAsia" w:hint="eastAsia"/>
          <w:sz w:val="28"/>
          <w:szCs w:val="28"/>
        </w:rPr>
        <w:t>体现出差距，因此去一下对数，才能发现具体关系</w:t>
      </w:r>
    </w:p>
    <w:p w:rsidR="00963C57" w:rsidRDefault="002C7966" w:rsidP="002C7966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3）利用</w:t>
      </w:r>
      <w:proofErr w:type="spellStart"/>
      <w:r>
        <w:rPr>
          <w:rFonts w:asciiTheme="minorEastAsia" w:hAnsiTheme="minorEastAsia" w:hint="eastAsia"/>
          <w:sz w:val="28"/>
          <w:szCs w:val="28"/>
        </w:rPr>
        <w:t>matlab</w:t>
      </w:r>
      <w:proofErr w:type="spellEnd"/>
      <w:r>
        <w:rPr>
          <w:rFonts w:asciiTheme="minorEastAsia" w:hAnsiTheme="minorEastAsia" w:hint="eastAsia"/>
          <w:sz w:val="28"/>
          <w:szCs w:val="28"/>
        </w:rPr>
        <w:t>中自带的tic，</w:t>
      </w:r>
      <w:proofErr w:type="spellStart"/>
      <w:r>
        <w:rPr>
          <w:rFonts w:asciiTheme="minorEastAsia" w:hAnsiTheme="minorEastAsia" w:hint="eastAsia"/>
          <w:sz w:val="28"/>
          <w:szCs w:val="28"/>
        </w:rPr>
        <w:t>toc</w:t>
      </w:r>
      <w:proofErr w:type="spellEnd"/>
      <w:r>
        <w:rPr>
          <w:rFonts w:asciiTheme="minorEastAsia" w:hAnsiTheme="minorEastAsia" w:hint="eastAsia"/>
          <w:sz w:val="28"/>
          <w:szCs w:val="28"/>
        </w:rPr>
        <w:t>函数，可以测得CPU时间</w:t>
      </w:r>
    </w:p>
    <w:p w:rsidR="002C7966" w:rsidRDefault="002C7966" w:rsidP="002C7966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4）利用</w:t>
      </w:r>
      <w:proofErr w:type="spellStart"/>
      <w:r>
        <w:rPr>
          <w:rFonts w:asciiTheme="minorEastAsia" w:hAnsiTheme="minorEastAsia" w:hint="eastAsia"/>
          <w:sz w:val="28"/>
          <w:szCs w:val="28"/>
        </w:rPr>
        <w:t>matlab</w:t>
      </w:r>
      <w:proofErr w:type="spellEnd"/>
      <w:r>
        <w:rPr>
          <w:rFonts w:asciiTheme="minorEastAsia" w:hAnsiTheme="minorEastAsia" w:hint="eastAsia"/>
          <w:sz w:val="28"/>
          <w:szCs w:val="28"/>
        </w:rPr>
        <w:t>中的</w:t>
      </w:r>
      <w:proofErr w:type="spellStart"/>
      <w:r>
        <w:rPr>
          <w:rFonts w:asciiTheme="minorEastAsia" w:hAnsiTheme="minorEastAsia" w:hint="eastAsia"/>
          <w:sz w:val="28"/>
          <w:szCs w:val="28"/>
        </w:rPr>
        <w:t>cond</w:t>
      </w:r>
      <w:proofErr w:type="spellEnd"/>
      <w:r>
        <w:rPr>
          <w:rFonts w:asciiTheme="minorEastAsia" w:hAnsiTheme="minorEastAsia" w:hint="eastAsia"/>
          <w:sz w:val="28"/>
          <w:szCs w:val="28"/>
        </w:rPr>
        <w:t>函数可以直接取得所要求矩阵条件数</w:t>
      </w:r>
    </w:p>
    <w:p w:rsidR="002C7966" w:rsidRDefault="002C7966" w:rsidP="006F65D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2.考虑B1和B2的矩阵分布特点，</w:t>
      </w:r>
      <w:r w:rsidR="00E70ED2">
        <w:rPr>
          <w:rFonts w:asciiTheme="minorEastAsia" w:hAnsiTheme="minorEastAsia" w:hint="eastAsia"/>
          <w:sz w:val="28"/>
          <w:szCs w:val="28"/>
        </w:rPr>
        <w:t>在构造B1和B2的时候，可以看出B2只是B1的一个旋转，所以构造出B1之后就可以使用rot函数将B1进行旋转即可得到B2，</w:t>
      </w:r>
      <w:r>
        <w:rPr>
          <w:rFonts w:asciiTheme="minorEastAsia" w:hAnsiTheme="minorEastAsia" w:hint="eastAsia"/>
          <w:sz w:val="28"/>
          <w:szCs w:val="28"/>
        </w:rPr>
        <w:t>用spy函数观察两个矩阵的构图时发现，虽然两者重拍后都是相等的，但是</w:t>
      </w:r>
      <w:r w:rsidR="00B1664D">
        <w:rPr>
          <w:rFonts w:asciiTheme="minorEastAsia" w:hAnsiTheme="minorEastAsia" w:hint="eastAsia"/>
          <w:sz w:val="28"/>
          <w:szCs w:val="28"/>
        </w:rPr>
        <w:t>在进行</w:t>
      </w:r>
      <w:proofErr w:type="spellStart"/>
      <w:r w:rsidR="00B1664D">
        <w:rPr>
          <w:rFonts w:asciiTheme="minorEastAsia" w:hAnsiTheme="minorEastAsia" w:hint="eastAsia"/>
          <w:sz w:val="28"/>
          <w:szCs w:val="28"/>
        </w:rPr>
        <w:t>Crout</w:t>
      </w:r>
      <w:proofErr w:type="spellEnd"/>
      <w:r w:rsidR="00B1664D">
        <w:rPr>
          <w:rFonts w:asciiTheme="minorEastAsia" w:hAnsiTheme="minorEastAsia" w:hint="eastAsia"/>
          <w:sz w:val="28"/>
          <w:szCs w:val="28"/>
        </w:rPr>
        <w:t>算法的时候，会发现因为0</w:t>
      </w:r>
      <w:r w:rsidR="00E70ED2">
        <w:rPr>
          <w:rFonts w:asciiTheme="minorEastAsia" w:hAnsiTheme="minorEastAsia" w:hint="eastAsia"/>
          <w:sz w:val="28"/>
          <w:szCs w:val="28"/>
        </w:rPr>
        <w:t>元素分布的特殊性，</w:t>
      </w:r>
      <w:r w:rsidR="004F5078">
        <w:rPr>
          <w:rFonts w:asciiTheme="minorEastAsia" w:hAnsiTheme="minorEastAsia" w:hint="eastAsia"/>
          <w:sz w:val="28"/>
          <w:szCs w:val="28"/>
        </w:rPr>
        <w:t>可以根据0元素的位置修改</w:t>
      </w:r>
      <w:proofErr w:type="spellStart"/>
      <w:r w:rsidR="004F5078">
        <w:rPr>
          <w:rFonts w:asciiTheme="minorEastAsia" w:hAnsiTheme="minorEastAsia" w:hint="eastAsia"/>
          <w:sz w:val="28"/>
          <w:szCs w:val="28"/>
        </w:rPr>
        <w:t>Crout</w:t>
      </w:r>
      <w:proofErr w:type="spellEnd"/>
      <w:r w:rsidR="004F5078">
        <w:rPr>
          <w:rFonts w:asciiTheme="minorEastAsia" w:hAnsiTheme="minorEastAsia" w:hint="eastAsia"/>
          <w:sz w:val="28"/>
          <w:szCs w:val="28"/>
        </w:rPr>
        <w:t>算法，</w:t>
      </w:r>
      <w:r w:rsidR="00E70ED2">
        <w:rPr>
          <w:rFonts w:asciiTheme="minorEastAsia" w:hAnsiTheme="minorEastAsia" w:hint="eastAsia"/>
          <w:sz w:val="28"/>
          <w:szCs w:val="28"/>
        </w:rPr>
        <w:t>可以将</w:t>
      </w:r>
      <w:proofErr w:type="spellStart"/>
      <w:r w:rsidR="006F65D7">
        <w:rPr>
          <w:rFonts w:asciiTheme="minorEastAsia" w:hAnsiTheme="minorEastAsia" w:hint="eastAsia"/>
          <w:sz w:val="28"/>
          <w:szCs w:val="28"/>
        </w:rPr>
        <w:t>Crout</w:t>
      </w:r>
      <w:proofErr w:type="spellEnd"/>
      <w:r w:rsidR="00B1664D">
        <w:rPr>
          <w:rFonts w:asciiTheme="minorEastAsia" w:hAnsiTheme="minorEastAsia" w:hint="eastAsia"/>
          <w:sz w:val="28"/>
          <w:szCs w:val="28"/>
        </w:rPr>
        <w:t>算法</w:t>
      </w:r>
      <w:r w:rsidR="00B1664D">
        <w:rPr>
          <w:rFonts w:asciiTheme="minorEastAsia" w:hAnsiTheme="minorEastAsia" w:hint="eastAsia"/>
          <w:sz w:val="28"/>
          <w:szCs w:val="28"/>
        </w:rPr>
        <w:lastRenderedPageBreak/>
        <w:t>中有的求和公式去掉，直接采取赋值即可，并且原来的</w:t>
      </w:r>
      <w:proofErr w:type="spellStart"/>
      <w:r w:rsidR="00B1664D">
        <w:rPr>
          <w:rFonts w:asciiTheme="minorEastAsia" w:hAnsiTheme="minorEastAsia" w:hint="eastAsia"/>
          <w:sz w:val="28"/>
          <w:szCs w:val="28"/>
        </w:rPr>
        <w:t>Crout</w:t>
      </w:r>
      <w:proofErr w:type="spellEnd"/>
      <w:r w:rsidR="00B1664D">
        <w:rPr>
          <w:rFonts w:asciiTheme="minorEastAsia" w:hAnsiTheme="minorEastAsia" w:hint="eastAsia"/>
          <w:sz w:val="28"/>
          <w:szCs w:val="28"/>
        </w:rPr>
        <w:t>算法是三阶循环，但是修改之后可以将</w:t>
      </w:r>
      <w:r w:rsidR="006F65D7">
        <w:rPr>
          <w:rFonts w:asciiTheme="minorEastAsia" w:hAnsiTheme="minorEastAsia" w:hint="eastAsia"/>
          <w:sz w:val="28"/>
          <w:szCs w:val="28"/>
        </w:rPr>
        <w:t>循环</w:t>
      </w:r>
      <w:proofErr w:type="gramStart"/>
      <w:r w:rsidR="006F65D7">
        <w:rPr>
          <w:rFonts w:asciiTheme="minorEastAsia" w:hAnsiTheme="minorEastAsia" w:hint="eastAsia"/>
          <w:sz w:val="28"/>
          <w:szCs w:val="28"/>
        </w:rPr>
        <w:t>的阶数降低</w:t>
      </w:r>
      <w:proofErr w:type="gramEnd"/>
      <w:r w:rsidR="006F65D7">
        <w:rPr>
          <w:rFonts w:asciiTheme="minorEastAsia" w:hAnsiTheme="minorEastAsia" w:hint="eastAsia"/>
          <w:sz w:val="28"/>
          <w:szCs w:val="28"/>
        </w:rPr>
        <w:t>一阶，可以变成二阶循环。但是对于B2</w:t>
      </w:r>
      <w:r w:rsidR="000E6DBA">
        <w:rPr>
          <w:rFonts w:asciiTheme="minorEastAsia" w:hAnsiTheme="minorEastAsia" w:hint="eastAsia"/>
          <w:sz w:val="28"/>
          <w:szCs w:val="28"/>
        </w:rPr>
        <w:t>，在用spy进行观察时，无法进行改进。</w:t>
      </w:r>
    </w:p>
    <w:p w:rsidR="000E6DBA" w:rsidRDefault="000E6DBA" w:rsidP="006F65D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3.</w:t>
      </w:r>
      <w:r w:rsidR="00E70ED2">
        <w:rPr>
          <w:rFonts w:asciiTheme="minorEastAsia" w:hAnsiTheme="minorEastAsia" w:hint="eastAsia"/>
          <w:sz w:val="28"/>
          <w:szCs w:val="28"/>
        </w:rPr>
        <w:t>求逆矩阵，按照已给的算法进行即可</w:t>
      </w:r>
      <w:r w:rsidR="00B30D64">
        <w:rPr>
          <w:rFonts w:asciiTheme="minorEastAsia" w:hAnsiTheme="minorEastAsia" w:hint="eastAsia"/>
          <w:sz w:val="28"/>
          <w:szCs w:val="28"/>
        </w:rPr>
        <w:t>。</w:t>
      </w:r>
    </w:p>
    <w:p w:rsidR="00B30D64" w:rsidRDefault="00B30D64" w:rsidP="006F65D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4.使用追赶法解线性方程组，直接利用书上的算法即可，在</w:t>
      </w:r>
      <w:proofErr w:type="spellStart"/>
      <w:r>
        <w:rPr>
          <w:rFonts w:asciiTheme="minorEastAsia" w:hAnsiTheme="minorEastAsia" w:hint="eastAsia"/>
          <w:sz w:val="28"/>
          <w:szCs w:val="28"/>
        </w:rPr>
        <w:t>matlab</w:t>
      </w:r>
      <w:proofErr w:type="spellEnd"/>
      <w:r>
        <w:rPr>
          <w:rFonts w:asciiTheme="minorEastAsia" w:hAnsiTheme="minorEastAsia" w:hint="eastAsia"/>
          <w:sz w:val="28"/>
          <w:szCs w:val="28"/>
        </w:rPr>
        <w:t>中使用的时候，本来是可以使用</w:t>
      </w:r>
      <w:proofErr w:type="spellStart"/>
      <w:r>
        <w:rPr>
          <w:rFonts w:asciiTheme="minorEastAsia" w:hAnsiTheme="minorEastAsia" w:hint="eastAsia"/>
          <w:sz w:val="28"/>
          <w:szCs w:val="28"/>
        </w:rPr>
        <w:t>matlab</w:t>
      </w:r>
      <w:proofErr w:type="spellEnd"/>
      <w:r>
        <w:rPr>
          <w:rFonts w:asciiTheme="minorEastAsia" w:hAnsiTheme="minorEastAsia" w:hint="eastAsia"/>
          <w:sz w:val="28"/>
          <w:szCs w:val="28"/>
        </w:rPr>
        <w:t>的优势直接进行行或者列运算，但是在算法中发现，算法中进行的运算是无法按照行或者</w:t>
      </w:r>
      <w:proofErr w:type="gramStart"/>
      <w:r>
        <w:rPr>
          <w:rFonts w:asciiTheme="minorEastAsia" w:hAnsiTheme="minorEastAsia" w:hint="eastAsia"/>
          <w:sz w:val="28"/>
          <w:szCs w:val="28"/>
        </w:rPr>
        <w:t>列进行</w:t>
      </w:r>
      <w:proofErr w:type="gramEnd"/>
      <w:r>
        <w:rPr>
          <w:rFonts w:asciiTheme="minorEastAsia" w:hAnsiTheme="minorEastAsia" w:hint="eastAsia"/>
          <w:sz w:val="28"/>
          <w:szCs w:val="28"/>
        </w:rPr>
        <w:t>的运算，只能按照矩阵的布局进行一个个的单独运算</w:t>
      </w:r>
    </w:p>
    <w:p w:rsidR="00B30D64" w:rsidRDefault="00B30D64" w:rsidP="006F65D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5.随机构造大量的矩阵，可以使用rand函数，但rand函数生成的是在（0,1）的数，所以可以使用100*rand来扩大矩阵</w:t>
      </w:r>
      <w:r w:rsidR="008169D2">
        <w:rPr>
          <w:rFonts w:asciiTheme="minorEastAsia" w:hAnsiTheme="minorEastAsia" w:hint="eastAsia"/>
          <w:sz w:val="28"/>
          <w:szCs w:val="28"/>
        </w:rPr>
        <w:t>元素的数值，主元因子可以通过max函数求出或者利用二阶范数norm求出，最后可以将</w:t>
      </w:r>
      <w:r w:rsidR="008169D2" w:rsidRPr="008169D2">
        <w:rPr>
          <w:rFonts w:asciiTheme="minorEastAsia" w:hAnsiTheme="minorEastAsia"/>
          <w:sz w:val="28"/>
          <w:szCs w:val="28"/>
        </w:rPr>
        <w:object w:dxaOrig="200" w:dyaOrig="260">
          <v:shape id="_x0000_i1029" type="#_x0000_t75" style="width:9.75pt;height:12.75pt" o:ole="">
            <v:imagedata r:id="rId16" o:title=""/>
          </v:shape>
          <o:OLEObject Type="Embed" ProgID="Equation.DSMT4" ShapeID="_x0000_i1029" DrawAspect="Content" ObjectID="_1473536701" r:id="rId17"/>
        </w:object>
      </w:r>
      <w:r w:rsidR="008169D2" w:rsidRPr="008169D2">
        <w:rPr>
          <w:rFonts w:asciiTheme="minorEastAsia" w:hAnsiTheme="minorEastAsia" w:hint="eastAsia"/>
          <w:sz w:val="28"/>
          <w:szCs w:val="28"/>
        </w:rPr>
        <w:t>（A）</w:t>
      </w:r>
      <w:r w:rsidR="008169D2">
        <w:rPr>
          <w:rFonts w:asciiTheme="minorEastAsia" w:hAnsiTheme="minorEastAsia" w:hint="eastAsia"/>
          <w:sz w:val="28"/>
          <w:szCs w:val="28"/>
        </w:rPr>
        <w:t>，n^(1/2)和n</w:t>
      </w:r>
    </w:p>
    <w:p w:rsidR="008169D2" w:rsidRPr="00B30D64" w:rsidRDefault="008169D2" w:rsidP="006F65D7">
      <w:pPr>
        <w:ind w:left="720"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^(2/3)画在同一个图中，进行比较。</w:t>
      </w:r>
    </w:p>
    <w:p w:rsidR="008169D2" w:rsidRDefault="008169D2" w:rsidP="008169D2">
      <w:pPr>
        <w:pStyle w:val="a5"/>
        <w:numPr>
          <w:ilvl w:val="0"/>
          <w:numId w:val="1"/>
        </w:numPr>
        <w:ind w:right="180"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结果和分析</w:t>
      </w:r>
    </w:p>
    <w:p w:rsidR="008169D2" w:rsidRDefault="008169D2" w:rsidP="008169D2">
      <w:pPr>
        <w:ind w:right="180" w:firstLineChars="0"/>
        <w:jc w:val="left"/>
        <w:rPr>
          <w:rFonts w:asciiTheme="minorEastAsia" w:hAnsiTheme="minorEastAsia"/>
          <w:sz w:val="28"/>
          <w:szCs w:val="28"/>
        </w:rPr>
      </w:pPr>
    </w:p>
    <w:p w:rsidR="008169D2" w:rsidRDefault="008169D2" w:rsidP="008169D2">
      <w:pPr>
        <w:ind w:right="180" w:firstLineChars="0"/>
        <w:jc w:val="left"/>
        <w:rPr>
          <w:rFonts w:asciiTheme="minorEastAsia" w:hAnsiTheme="minorEastAsia"/>
          <w:sz w:val="28"/>
          <w:szCs w:val="28"/>
        </w:rPr>
      </w:pPr>
    </w:p>
    <w:p w:rsidR="008169D2" w:rsidRPr="008169D2" w:rsidRDefault="008169D2" w:rsidP="008169D2">
      <w:pPr>
        <w:ind w:right="180" w:firstLineChars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2）.</w:t>
      </w:r>
      <w:r w:rsidRPr="008169D2"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 w:hint="eastAsia"/>
          <w:noProof/>
          <w:sz w:val="28"/>
          <w:szCs w:val="28"/>
        </w:rPr>
        <w:lastRenderedPageBreak/>
        <w:drawing>
          <wp:inline distT="0" distB="0" distL="0" distR="0">
            <wp:extent cx="5257800" cy="38957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73" w:rsidRDefault="008169D2" w:rsidP="00612673">
      <w:pPr>
        <w:ind w:right="180" w:firstLine="56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这是利用高斯顺序消元法解得的线性方程组的解与原来真实</w:t>
      </w:r>
      <w:proofErr w:type="gramStart"/>
      <w:r>
        <w:rPr>
          <w:rFonts w:asciiTheme="minorEastAsia" w:hAnsiTheme="minorEastAsia" w:hint="eastAsia"/>
          <w:sz w:val="28"/>
          <w:szCs w:val="28"/>
        </w:rPr>
        <w:t>解之间</w:t>
      </w:r>
      <w:proofErr w:type="gramEnd"/>
      <w:r>
        <w:rPr>
          <w:rFonts w:asciiTheme="minorEastAsia" w:hAnsiTheme="minorEastAsia" w:hint="eastAsia"/>
          <w:sz w:val="28"/>
          <w:szCs w:val="28"/>
        </w:rPr>
        <w:t>的最大误差值与n之间的关系。</w:t>
      </w:r>
      <w:r w:rsidR="00304628">
        <w:rPr>
          <w:rFonts w:asciiTheme="minorEastAsia" w:hAnsiTheme="minorEastAsia" w:hint="eastAsia"/>
          <w:sz w:val="28"/>
          <w:szCs w:val="28"/>
        </w:rPr>
        <w:t>这里只取了[1,50]内的整数，会发现运算越来越慢。</w:t>
      </w:r>
    </w:p>
    <w:p w:rsidR="00304628" w:rsidRDefault="009A6BE9" w:rsidP="009A6BE9">
      <w:pPr>
        <w:ind w:right="180" w:firstLine="56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05E" w:rsidRDefault="00C2705E" w:rsidP="00C2705E">
      <w:pPr>
        <w:ind w:right="180" w:firstLine="56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这是</w:t>
      </w:r>
      <w:r w:rsidR="0054599D" w:rsidRPr="0054599D">
        <w:rPr>
          <w:rFonts w:asciiTheme="minorEastAsia" w:hAnsiTheme="minorEastAsia"/>
          <w:sz w:val="28"/>
          <w:szCs w:val="28"/>
        </w:rPr>
        <w:object w:dxaOrig="800" w:dyaOrig="300">
          <v:shape id="_x0000_i1030" type="#_x0000_t75" style="width:39.75pt;height:15pt" o:ole="">
            <v:imagedata r:id="rId20" o:title=""/>
          </v:shape>
          <o:OLEObject Type="Embed" ProgID="Equation.DSMT4" ShapeID="_x0000_i1030" DrawAspect="Content" ObjectID="_1473536702" r:id="rId21"/>
        </w:object>
      </w:r>
      <w:r w:rsidR="0054599D" w:rsidRPr="0054599D">
        <w:rPr>
          <w:rFonts w:asciiTheme="minorEastAsia" w:hAnsiTheme="minorEastAsia" w:hint="eastAsia"/>
          <w:sz w:val="28"/>
          <w:szCs w:val="28"/>
        </w:rPr>
        <w:t>算法的误差分析，会发现到后来</w:t>
      </w:r>
      <w:r w:rsidR="00B92202">
        <w:rPr>
          <w:rFonts w:asciiTheme="minorEastAsia" w:hAnsiTheme="minorEastAsia" w:hint="eastAsia"/>
          <w:sz w:val="28"/>
          <w:szCs w:val="28"/>
        </w:rPr>
        <w:t>取log之后误差越来越趋于0，也就是原来的误差越来越趋于稳定，由此图也可以看出</w:t>
      </w:r>
      <w:r w:rsidR="00B92202" w:rsidRPr="0054599D">
        <w:rPr>
          <w:rFonts w:asciiTheme="minorEastAsia" w:hAnsiTheme="minorEastAsia"/>
          <w:sz w:val="28"/>
          <w:szCs w:val="28"/>
        </w:rPr>
        <w:object w:dxaOrig="800" w:dyaOrig="300">
          <v:shape id="_x0000_i1031" type="#_x0000_t75" style="width:39.75pt;height:15pt" o:ole="">
            <v:imagedata r:id="rId20" o:title=""/>
          </v:shape>
          <o:OLEObject Type="Embed" ProgID="Equation.DSMT4" ShapeID="_x0000_i1031" DrawAspect="Content" ObjectID="_1473536703" r:id="rId22"/>
        </w:object>
      </w:r>
      <w:r w:rsidR="00B92202" w:rsidRPr="0054599D">
        <w:rPr>
          <w:rFonts w:asciiTheme="minorEastAsia" w:hAnsiTheme="minorEastAsia" w:hint="eastAsia"/>
          <w:sz w:val="28"/>
          <w:szCs w:val="28"/>
        </w:rPr>
        <w:t>算法</w:t>
      </w:r>
      <w:r w:rsidR="00B92202">
        <w:rPr>
          <w:rFonts w:asciiTheme="minorEastAsia" w:hAnsiTheme="minorEastAsia" w:hint="eastAsia"/>
          <w:sz w:val="28"/>
          <w:szCs w:val="28"/>
        </w:rPr>
        <w:t>的误差是递增的</w:t>
      </w:r>
    </w:p>
    <w:p w:rsidR="00454974" w:rsidRDefault="009E4C8A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3）.</w:t>
      </w:r>
      <w:r w:rsidR="00454974" w:rsidRPr="00454974">
        <w:rPr>
          <w:rFonts w:asciiTheme="minorEastAsia" w:hAnsiTheme="minorEastAsia" w:hint="eastAsia"/>
          <w:sz w:val="28"/>
          <w:szCs w:val="28"/>
        </w:rPr>
        <w:t xml:space="preserve"> </w:t>
      </w:r>
      <w:r w:rsidR="00454974">
        <w:rPr>
          <w:rFonts w:asciiTheme="minorEastAsia" w:hAnsiTheme="minorEastAsia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1A81">
        <w:rPr>
          <w:rFonts w:asciiTheme="minorEastAsia" w:hAnsiTheme="minorEastAsia" w:hint="eastAsia"/>
          <w:sz w:val="28"/>
          <w:szCs w:val="28"/>
        </w:rPr>
        <w:t>这是运行Gauss顺序消元法所需的CPU时间与n之间的关系，会发现随着n取值的变大，time增长速度越来越快，最后直接趋于无穷了。</w:t>
      </w:r>
    </w:p>
    <w:p w:rsidR="00E71A81" w:rsidRDefault="00732FA8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lastRenderedPageBreak/>
        <w:drawing>
          <wp:inline distT="0" distB="0" distL="0" distR="0">
            <wp:extent cx="5334000" cy="40005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2FA8">
        <w:rPr>
          <w:rFonts w:asciiTheme="minorEastAsia" w:hAnsiTheme="minorEastAsia"/>
          <w:noProof/>
          <w:sz w:val="28"/>
          <w:szCs w:val="28"/>
        </w:rPr>
        <w:t xml:space="preserve"> </w:t>
      </w:r>
    </w:p>
    <w:p w:rsidR="00441AE3" w:rsidRDefault="00441AE3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上图是</w:t>
      </w:r>
      <w:r w:rsidRPr="0054599D">
        <w:rPr>
          <w:rFonts w:asciiTheme="minorEastAsia" w:hAnsiTheme="minorEastAsia"/>
          <w:sz w:val="28"/>
          <w:szCs w:val="28"/>
        </w:rPr>
        <w:object w:dxaOrig="800" w:dyaOrig="300">
          <v:shape id="_x0000_i1032" type="#_x0000_t75" style="width:39.75pt;height:15pt" o:ole="">
            <v:imagedata r:id="rId20" o:title=""/>
          </v:shape>
          <o:OLEObject Type="Embed" ProgID="Equation.DSMT4" ShapeID="_x0000_i1032" DrawAspect="Content" ObjectID="_1473536704" r:id="rId25"/>
        </w:object>
      </w:r>
      <w:r w:rsidRPr="0054599D">
        <w:rPr>
          <w:rFonts w:asciiTheme="minorEastAsia" w:hAnsiTheme="minorEastAsia" w:hint="eastAsia"/>
          <w:sz w:val="28"/>
          <w:szCs w:val="28"/>
        </w:rPr>
        <w:t>算法</w:t>
      </w:r>
      <w:r>
        <w:rPr>
          <w:rFonts w:asciiTheme="minorEastAsia" w:hAnsiTheme="minorEastAsia" w:hint="eastAsia"/>
          <w:sz w:val="28"/>
          <w:szCs w:val="28"/>
        </w:rPr>
        <w:t>的运行时间与n之间的关系</w:t>
      </w:r>
      <w:r w:rsidR="00573FC3">
        <w:rPr>
          <w:rFonts w:asciiTheme="minorEastAsia" w:hAnsiTheme="minorEastAsia" w:hint="eastAsia"/>
          <w:sz w:val="28"/>
          <w:szCs w:val="28"/>
        </w:rPr>
        <w:t>，与上图相比，二者在整体上相差不大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（4）.</w:t>
      </w:r>
      <w:r w:rsidRPr="009453AB"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000D" w:rsidRDefault="004A000D" w:rsidP="009E4C8A">
      <w:pPr>
        <w:ind w:right="180" w:firstLineChars="0" w:firstLine="0"/>
        <w:jc w:val="left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上图是矩阵的条件数与n之间的一个关系。</w:t>
      </w:r>
    </w:p>
    <w:p w:rsidR="004A000D" w:rsidRDefault="004A000D" w:rsidP="009E4C8A">
      <w:pPr>
        <w:ind w:right="180" w:firstLineChars="0" w:firstLine="0"/>
        <w:jc w:val="left"/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下图是舍入误差与n之间的关系图：</w:t>
      </w:r>
    </w:p>
    <w:p w:rsidR="004A000D" w:rsidRPr="004A000D" w:rsidRDefault="00A7602A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drawing>
          <wp:inline distT="0" distB="0" distL="0" distR="0">
            <wp:extent cx="5274310" cy="3889804"/>
            <wp:effectExtent l="0" t="0" r="0" b="0"/>
            <wp:docPr id="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2.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这是B1的</w:t>
      </w:r>
      <w:proofErr w:type="spellStart"/>
      <w:r>
        <w:rPr>
          <w:rFonts w:asciiTheme="minorEastAsia" w:hAnsiTheme="minorEastAsia" w:hint="eastAsia"/>
          <w:sz w:val="28"/>
          <w:szCs w:val="28"/>
        </w:rPr>
        <w:t>lu</w:t>
      </w:r>
      <w:proofErr w:type="spellEnd"/>
      <w:r>
        <w:rPr>
          <w:rFonts w:asciiTheme="minorEastAsia" w:hAnsiTheme="minorEastAsia" w:hint="eastAsia"/>
          <w:sz w:val="28"/>
          <w:szCs w:val="28"/>
        </w:rPr>
        <w:t>分解之后所产生的矩阵L的spy分解之后的图形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drawing>
          <wp:inline distT="0" distB="0" distL="0" distR="0">
            <wp:extent cx="5274310" cy="3955733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下图是B1的</w:t>
      </w:r>
      <w:proofErr w:type="spellStart"/>
      <w:r>
        <w:rPr>
          <w:rFonts w:asciiTheme="minorEastAsia" w:hAnsiTheme="minorEastAsia" w:hint="eastAsia"/>
          <w:sz w:val="28"/>
          <w:szCs w:val="28"/>
        </w:rPr>
        <w:t>lu</w:t>
      </w:r>
      <w:proofErr w:type="spellEnd"/>
      <w:r>
        <w:rPr>
          <w:rFonts w:asciiTheme="minorEastAsia" w:hAnsiTheme="minorEastAsia" w:hint="eastAsia"/>
          <w:sz w:val="28"/>
          <w:szCs w:val="28"/>
        </w:rPr>
        <w:t>分解之后的U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接下来展示B2lu分解之后的L：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drawing>
          <wp:inline distT="0" distB="0" distL="0" distR="0">
            <wp:extent cx="5274310" cy="395573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下图是U：</w:t>
      </w:r>
    </w:p>
    <w:p w:rsidR="009453AB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A2F" w:rsidRDefault="009453AB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对比B1的分解会发现，B1的0元素分布的更加稀疏，这就产生了可以根据0元素所在的位置修改</w:t>
      </w:r>
      <w:proofErr w:type="spellStart"/>
      <w:r>
        <w:rPr>
          <w:rFonts w:asciiTheme="minorEastAsia" w:hAnsiTheme="minorEastAsia" w:hint="eastAsia"/>
          <w:sz w:val="28"/>
          <w:szCs w:val="28"/>
        </w:rPr>
        <w:t>Crout</w:t>
      </w:r>
      <w:proofErr w:type="spellEnd"/>
      <w:r>
        <w:rPr>
          <w:rFonts w:asciiTheme="minorEastAsia" w:hAnsiTheme="minorEastAsia" w:hint="eastAsia"/>
          <w:sz w:val="28"/>
          <w:szCs w:val="28"/>
        </w:rPr>
        <w:t>算法的可能，而B2的0元素的分布就只是传统的上三角和下三角，就无法进行</w:t>
      </w:r>
      <w:proofErr w:type="spellStart"/>
      <w:r>
        <w:rPr>
          <w:rFonts w:asciiTheme="minorEastAsia" w:hAnsiTheme="minorEastAsia" w:hint="eastAsia"/>
          <w:sz w:val="28"/>
          <w:szCs w:val="28"/>
        </w:rPr>
        <w:t>Crout</w:t>
      </w:r>
      <w:proofErr w:type="spellEnd"/>
      <w:r>
        <w:rPr>
          <w:rFonts w:asciiTheme="minorEastAsia" w:hAnsiTheme="minorEastAsia" w:hint="eastAsia"/>
          <w:sz w:val="28"/>
          <w:szCs w:val="28"/>
        </w:rPr>
        <w:t>算法的改进。</w:t>
      </w:r>
    </w:p>
    <w:p w:rsidR="00242225" w:rsidRDefault="00242225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4.</w:t>
      </w:r>
      <w:r w:rsidR="00A33B45">
        <w:rPr>
          <w:rFonts w:asciiTheme="minorEastAsia" w:hAnsiTheme="minorEastAsia" w:hint="eastAsia"/>
          <w:sz w:val="28"/>
          <w:szCs w:val="28"/>
        </w:rPr>
        <w:t>下图是未进行任何改变的追赶法的数值误差与n之间的关系</w:t>
      </w:r>
    </w:p>
    <w:p w:rsidR="00B04E88" w:rsidRDefault="006E50A0" w:rsidP="009E4C8A">
      <w:pPr>
        <w:ind w:right="180" w:firstLineChars="0" w:firstLine="0"/>
        <w:jc w:val="left"/>
        <w:rPr>
          <w:rFonts w:asciiTheme="minorEastAsia" w:hAnsiTheme="minorEastAsia"/>
          <w:noProof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40E7" w:rsidRPr="002D40E7">
        <w:rPr>
          <w:rFonts w:asciiTheme="minorEastAsia" w:hAnsiTheme="minorEastAsia"/>
          <w:noProof/>
          <w:sz w:val="28"/>
          <w:szCs w:val="28"/>
        </w:rPr>
        <w:t xml:space="preserve"> </w:t>
      </w:r>
      <w:r w:rsidR="002D40E7">
        <w:rPr>
          <w:rFonts w:asciiTheme="minorEastAsia" w:hAnsiTheme="minorEastAsia" w:hint="eastAsia"/>
          <w:noProof/>
          <w:sz w:val="28"/>
          <w:szCs w:val="28"/>
        </w:rPr>
        <w:t>这里的n是取[500,1000]的，在实际运行中会发现，当n超过1000多点的时候，因为所取的矩阵的特殊性，matlab会无法的出一个数，直接报出NAN了，</w:t>
      </w:r>
      <w:r w:rsidR="00B04E88">
        <w:rPr>
          <w:rFonts w:asciiTheme="minorEastAsia" w:hAnsiTheme="minorEastAsia" w:hint="eastAsia"/>
          <w:noProof/>
          <w:sz w:val="28"/>
          <w:szCs w:val="28"/>
        </w:rPr>
        <w:t>所以从图中可以看出在1000多的地方，图像突然向上有个转折点，说明那以后，追赶法已经不适用了。</w:t>
      </w:r>
    </w:p>
    <w:p w:rsidR="00A33B45" w:rsidRDefault="002D40E7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noProof/>
          <w:sz w:val="28"/>
          <w:szCs w:val="28"/>
        </w:rPr>
        <w:t>而</w:t>
      </w:r>
      <w:r w:rsidR="00A33B45">
        <w:rPr>
          <w:rFonts w:asciiTheme="minorEastAsia" w:hAnsiTheme="minorEastAsia" w:hint="eastAsia"/>
          <w:sz w:val="28"/>
          <w:szCs w:val="28"/>
        </w:rPr>
        <w:t>下图是改变矩阵之后所得到的误差值与n之间的关系图</w:t>
      </w:r>
    </w:p>
    <w:p w:rsidR="00A33B45" w:rsidRDefault="002D40E7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0E7" w:rsidRPr="002D40E7" w:rsidRDefault="002D40E7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:rsidR="00CD7DE6" w:rsidRDefault="00CD7DE6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由此图看出，改变之后的计算结果在误差上是比原来的小了很多，而原来的在1000附近已经是NAN了</w:t>
      </w:r>
      <w:r w:rsidR="000957F6">
        <w:rPr>
          <w:rFonts w:asciiTheme="minorEastAsia" w:hAnsiTheme="minorEastAsia" w:hint="eastAsia"/>
          <w:sz w:val="28"/>
          <w:szCs w:val="28"/>
        </w:rPr>
        <w:t>，这是因为所求的矩阵有些病态，要是换成单位矩阵之类的，还是可以运行的</w:t>
      </w:r>
      <w:r>
        <w:rPr>
          <w:rFonts w:asciiTheme="minorEastAsia" w:hAnsiTheme="minorEastAsia" w:hint="eastAsia"/>
          <w:sz w:val="28"/>
          <w:szCs w:val="28"/>
        </w:rPr>
        <w:t>，而这个依旧能进行运算。</w:t>
      </w:r>
    </w:p>
    <w:p w:rsidR="00CD7DE6" w:rsidRDefault="00CD7DE6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5.</w:t>
      </w:r>
      <w:r w:rsidR="005841CA" w:rsidRPr="005841CA">
        <w:rPr>
          <w:rFonts w:asciiTheme="minorEastAsia" w:hAnsiTheme="minorEastAsia" w:hint="eastAsia"/>
          <w:sz w:val="28"/>
          <w:szCs w:val="28"/>
        </w:rPr>
        <w:t xml:space="preserve"> </w:t>
      </w:r>
      <w:r w:rsidR="00CE772D">
        <w:rPr>
          <w:rFonts w:asciiTheme="minorEastAsia" w:hAnsiTheme="minorEastAsia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955733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8D9" w:rsidRDefault="00C208D9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上图将所取得的随机矩阵的主元增长因子和power(n,1/2)和power（n，2/3）画在同一个图中，可以比较发现，主元增长因子确实处于两个量级。</w:t>
      </w:r>
    </w:p>
    <w:p w:rsidR="003630EA" w:rsidRDefault="00EF47B1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//</w:t>
      </w:r>
      <w:r w:rsidR="003630EA">
        <w:rPr>
          <w:rFonts w:asciiTheme="minorEastAsia" w:hAnsiTheme="minorEastAsia" w:hint="eastAsia"/>
          <w:sz w:val="28"/>
          <w:szCs w:val="28"/>
        </w:rPr>
        <w:t>四．</w:t>
      </w:r>
      <w:r w:rsidR="00CC4E5D">
        <w:rPr>
          <w:rFonts w:asciiTheme="minorEastAsia" w:hAnsiTheme="minorEastAsia" w:hint="eastAsia"/>
          <w:sz w:val="28"/>
          <w:szCs w:val="28"/>
        </w:rPr>
        <w:t>附录</w:t>
      </w:r>
      <w:r>
        <w:rPr>
          <w:rFonts w:asciiTheme="minorEastAsia" w:hAnsiTheme="minorEastAsia" w:hint="eastAsia"/>
          <w:sz w:val="28"/>
          <w:szCs w:val="28"/>
        </w:rPr>
        <w:t>（代码）</w:t>
      </w:r>
    </w:p>
    <w:p w:rsidR="00A607A2" w:rsidRDefault="00A607A2" w:rsidP="009E4C8A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练习6.1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t>import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java.io.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t>import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java.io.File</w:t>
      </w:r>
      <w:proofErr w:type="spellEnd"/>
      <w:r w:rsidRPr="00290003">
        <w:rPr>
          <w:rFonts w:asciiTheme="minorEastAsia" w:hAnsiTheme="minorEastAsia"/>
          <w:sz w:val="28"/>
          <w:szCs w:val="28"/>
        </w:rPr>
        <w:t>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t>import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java.io.File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t>import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java.io.IOException</w:t>
      </w:r>
      <w:proofErr w:type="spellEnd"/>
      <w:r w:rsidRPr="00290003">
        <w:rPr>
          <w:rFonts w:asciiTheme="minorEastAsia" w:hAnsiTheme="minorEastAsia"/>
          <w:sz w:val="28"/>
          <w:szCs w:val="28"/>
        </w:rPr>
        <w:t>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t>import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java.util.Scanner</w:t>
      </w:r>
      <w:proofErr w:type="spellEnd"/>
      <w:r w:rsidRPr="00290003">
        <w:rPr>
          <w:rFonts w:asciiTheme="minorEastAsia" w:hAnsiTheme="minorEastAsia"/>
          <w:sz w:val="28"/>
          <w:szCs w:val="28"/>
        </w:rPr>
        <w:t>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 w:hint="eastAsia"/>
          <w:sz w:val="28"/>
          <w:szCs w:val="28"/>
        </w:rPr>
        <w:t>//这是Gauss消元法解方程组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proofErr w:type="gramStart"/>
      <w:r w:rsidRPr="00290003">
        <w:rPr>
          <w:rFonts w:asciiTheme="minorEastAsia" w:hAnsiTheme="minorEastAsia"/>
          <w:sz w:val="28"/>
          <w:szCs w:val="28"/>
        </w:rPr>
        <w:lastRenderedPageBreak/>
        <w:t>public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class Gauss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public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static void main(String[]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args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) throws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OException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long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a =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System.currentTimeMillis</w:t>
      </w:r>
      <w:proofErr w:type="spellEnd"/>
      <w:r w:rsidRPr="00290003">
        <w:rPr>
          <w:rFonts w:asciiTheme="minorEastAsia" w:hAnsiTheme="minorEastAsia"/>
          <w:sz w:val="28"/>
          <w:szCs w:val="28"/>
        </w:rPr>
        <w:t>(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 xml:space="preserve">Gauss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gauss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new </w:t>
      </w:r>
      <w:proofErr w:type="gramStart"/>
      <w:r w:rsidRPr="00290003">
        <w:rPr>
          <w:rFonts w:asciiTheme="minorEastAsia" w:hAnsiTheme="minorEastAsia"/>
          <w:sz w:val="28"/>
          <w:szCs w:val="28"/>
        </w:rPr>
        <w:t>Gauss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[</w:t>
      </w:r>
      <w:proofErr w:type="gramEnd"/>
      <w:r w:rsidRPr="00290003">
        <w:rPr>
          <w:rFonts w:asciiTheme="minorEastAsia" w:hAnsiTheme="minorEastAsia"/>
          <w:sz w:val="28"/>
          <w:szCs w:val="28"/>
        </w:rPr>
        <w:t>] M = new double[100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M[</w:t>
      </w:r>
      <w:proofErr w:type="gramEnd"/>
      <w:r w:rsidRPr="00290003">
        <w:rPr>
          <w:rFonts w:asciiTheme="minorEastAsia" w:hAnsiTheme="minorEastAsia"/>
          <w:sz w:val="28"/>
          <w:szCs w:val="28"/>
        </w:rPr>
        <w:t>0] = 0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[</w:t>
      </w:r>
      <w:proofErr w:type="gramEnd"/>
      <w:r w:rsidRPr="00290003">
        <w:rPr>
          <w:rFonts w:asciiTheme="minorEastAsia" w:hAnsiTheme="minorEastAsia"/>
          <w:sz w:val="28"/>
          <w:szCs w:val="28"/>
        </w:rPr>
        <w:t>] T = new double[100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T[</w:t>
      </w:r>
      <w:proofErr w:type="gramEnd"/>
      <w:r w:rsidRPr="00290003">
        <w:rPr>
          <w:rFonts w:asciiTheme="minorEastAsia" w:hAnsiTheme="minorEastAsia"/>
          <w:sz w:val="28"/>
          <w:szCs w:val="28"/>
        </w:rPr>
        <w:t>0] = 0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m = 20; m &lt; 51; m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M[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m-20] =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gauss.Matirx</w:t>
      </w:r>
      <w:proofErr w:type="spellEnd"/>
      <w:r w:rsidRPr="00290003">
        <w:rPr>
          <w:rFonts w:asciiTheme="minorEastAsia" w:hAnsiTheme="minorEastAsia"/>
          <w:sz w:val="28"/>
          <w:szCs w:val="28"/>
        </w:rPr>
        <w:t>(m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T[</w:t>
      </w:r>
      <w:proofErr w:type="gramEnd"/>
      <w:r w:rsidRPr="00290003">
        <w:rPr>
          <w:rFonts w:asciiTheme="minorEastAsia" w:hAnsiTheme="minorEastAsia"/>
          <w:sz w:val="28"/>
          <w:szCs w:val="28"/>
        </w:rPr>
        <w:t>m-20] =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System.currentTimeMillis</w:t>
      </w:r>
      <w:proofErr w:type="spellEnd"/>
      <w:r w:rsidRPr="00290003">
        <w:rPr>
          <w:rFonts w:asciiTheme="minorEastAsia" w:hAnsiTheme="minorEastAsia"/>
          <w:sz w:val="28"/>
          <w:szCs w:val="28"/>
        </w:rPr>
        <w:t>()-a)/1000f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M[m]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m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 w:hint="eastAsia"/>
          <w:sz w:val="28"/>
          <w:szCs w:val="28"/>
        </w:rPr>
        <w:tab/>
      </w:r>
      <w:r w:rsidRPr="00290003">
        <w:rPr>
          <w:rFonts w:asciiTheme="minorEastAsia" w:hAnsiTheme="minorEastAsia" w:hint="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 w:hint="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 w:hint="eastAsia"/>
          <w:sz w:val="28"/>
          <w:szCs w:val="28"/>
        </w:rPr>
        <w:t>("结了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 xml:space="preserve">File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new </w:t>
      </w:r>
      <w:proofErr w:type="gramStart"/>
      <w:r w:rsidRPr="00290003">
        <w:rPr>
          <w:rFonts w:asciiTheme="minorEastAsia" w:hAnsiTheme="minorEastAsia"/>
          <w:sz w:val="28"/>
          <w:szCs w:val="28"/>
        </w:rPr>
        <w:t>File(</w:t>
      </w:r>
      <w:proofErr w:type="gramEnd"/>
      <w:r w:rsidRPr="00290003">
        <w:rPr>
          <w:rFonts w:asciiTheme="minorEastAsia" w:hAnsiTheme="minorEastAsia"/>
          <w:sz w:val="28"/>
          <w:szCs w:val="28"/>
        </w:rPr>
        <w:t>"wucha.tx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 xml:space="preserve">File file2 = new </w:t>
      </w:r>
      <w:proofErr w:type="gramStart"/>
      <w:r w:rsidRPr="00290003">
        <w:rPr>
          <w:rFonts w:asciiTheme="minorEastAsia" w:hAnsiTheme="minorEastAsia"/>
          <w:sz w:val="28"/>
          <w:szCs w:val="28"/>
        </w:rPr>
        <w:t>File(</w:t>
      </w:r>
      <w:proofErr w:type="gramEnd"/>
      <w:r w:rsidRPr="00290003">
        <w:rPr>
          <w:rFonts w:asciiTheme="minorEastAsia" w:hAnsiTheme="minorEastAsia"/>
          <w:sz w:val="28"/>
          <w:szCs w:val="28"/>
        </w:rPr>
        <w:t>"m.tx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 xml:space="preserve">File file3 = new </w:t>
      </w:r>
      <w:proofErr w:type="gramStart"/>
      <w:r w:rsidRPr="00290003">
        <w:rPr>
          <w:rFonts w:asciiTheme="minorEastAsia" w:hAnsiTheme="minorEastAsia"/>
          <w:sz w:val="28"/>
          <w:szCs w:val="28"/>
        </w:rPr>
        <w:t>File(</w:t>
      </w:r>
      <w:proofErr w:type="gramEnd"/>
      <w:r w:rsidRPr="00290003">
        <w:rPr>
          <w:rFonts w:asciiTheme="minorEastAsia" w:hAnsiTheme="minorEastAsia"/>
          <w:sz w:val="28"/>
          <w:szCs w:val="28"/>
        </w:rPr>
        <w:t>"shijian.tx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try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.exists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())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.delete</w:t>
      </w:r>
      <w:proofErr w:type="spellEnd"/>
      <w:r w:rsidRPr="00290003">
        <w:rPr>
          <w:rFonts w:asciiTheme="minorEastAsia" w:hAnsiTheme="minorEastAsia"/>
          <w:sz w:val="28"/>
          <w:szCs w:val="28"/>
        </w:rPr>
        <w:t>(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file2.exists()) file2.delete(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lastRenderedPageBreak/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(</w:t>
      </w:r>
      <w:proofErr w:type="gramEnd"/>
      <w:r w:rsidRPr="00290003">
        <w:rPr>
          <w:rFonts w:asciiTheme="minorEastAsia" w:hAnsiTheme="minorEastAsia"/>
          <w:sz w:val="28"/>
          <w:szCs w:val="28"/>
        </w:rPr>
        <w:t>file3.exists())  file3.delete(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new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file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bufferedWriter2 = 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new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file2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bufferedWriter3 = 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new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FileWrit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file3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ut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u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ouStringBuffer2 = new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tringBuffer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); 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2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51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outBuffer.append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Math.log(M[i-20])+"\r\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ouStringBuffer.append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"\r\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ouStringBuffer2.append(</w:t>
      </w:r>
      <w:proofErr w:type="gramEnd"/>
      <w:r w:rsidRPr="00290003">
        <w:rPr>
          <w:rFonts w:asciiTheme="minorEastAsia" w:hAnsiTheme="minorEastAsia"/>
          <w:sz w:val="28"/>
          <w:szCs w:val="28"/>
        </w:rPr>
        <w:t>T[i-20]+"\r\t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.write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outBuffer.toString</w:t>
      </w:r>
      <w:proofErr w:type="spellEnd"/>
      <w:r w:rsidRPr="00290003">
        <w:rPr>
          <w:rFonts w:asciiTheme="minorEastAsia" w:hAnsiTheme="minorEastAsia"/>
          <w:sz w:val="28"/>
          <w:szCs w:val="28"/>
        </w:rPr>
        <w:t>(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2.write(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ouStringBuffer.toString</w:t>
      </w:r>
      <w:proofErr w:type="spellEnd"/>
      <w:r w:rsidRPr="00290003">
        <w:rPr>
          <w:rFonts w:asciiTheme="minorEastAsia" w:hAnsiTheme="minorEastAsia"/>
          <w:sz w:val="28"/>
          <w:szCs w:val="28"/>
        </w:rPr>
        <w:t>(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3.write(</w:t>
      </w:r>
      <w:proofErr w:type="gramEnd"/>
      <w:r w:rsidRPr="00290003">
        <w:rPr>
          <w:rFonts w:asciiTheme="minorEastAsia" w:hAnsiTheme="minorEastAsia"/>
          <w:sz w:val="28"/>
          <w:szCs w:val="28"/>
        </w:rPr>
        <w:t>ouStringBuffer2.toString(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.flush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bufferedWriter.close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2.flush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lastRenderedPageBreak/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2.close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3.flush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bufferedWriter3.close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 catch (Exception e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e.printStackTrace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// TODO: handle exception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//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System.currentTimeMillis</w:t>
      </w:r>
      <w:proofErr w:type="spellEnd"/>
      <w:r w:rsidRPr="00290003">
        <w:rPr>
          <w:rFonts w:asciiTheme="minorEastAsia" w:hAnsiTheme="minorEastAsia"/>
          <w:sz w:val="28"/>
          <w:szCs w:val="28"/>
        </w:rPr>
        <w:t>()-a)/1000f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public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double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Matirx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m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 w:hint="eastAsia"/>
          <w:sz w:val="28"/>
          <w:szCs w:val="28"/>
        </w:rPr>
        <w:t>//</w:t>
      </w:r>
      <w:r w:rsidRPr="00290003">
        <w:rPr>
          <w:rFonts w:asciiTheme="minorEastAsia" w:hAnsiTheme="minorEastAsia" w:hint="eastAsia"/>
          <w:sz w:val="28"/>
          <w:szCs w:val="28"/>
        </w:rPr>
        <w:tab/>
      </w:r>
      <w:r w:rsidRPr="00290003">
        <w:rPr>
          <w:rFonts w:asciiTheme="minorEastAsia" w:hAnsiTheme="minorEastAsia" w:hint="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 w:hint="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 w:hint="eastAsia"/>
          <w:sz w:val="28"/>
          <w:szCs w:val="28"/>
        </w:rPr>
        <w:t>("请输入方程</w:t>
      </w:r>
      <w:proofErr w:type="gramStart"/>
      <w:r w:rsidRPr="00290003">
        <w:rPr>
          <w:rFonts w:asciiTheme="minorEastAsia" w:hAnsiTheme="minorEastAsia" w:hint="eastAsia"/>
          <w:sz w:val="28"/>
          <w:szCs w:val="28"/>
        </w:rPr>
        <w:t>的阶数</w:t>
      </w:r>
      <w:proofErr w:type="gramEnd"/>
      <w:r w:rsidRPr="00290003">
        <w:rPr>
          <w:rFonts w:asciiTheme="minorEastAsia" w:hAnsiTheme="minorEastAsia" w:hint="eastAsia"/>
          <w:sz w:val="28"/>
          <w:szCs w:val="28"/>
        </w:rPr>
        <w:t>:"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 xml:space="preserve">Scanner input = new </w:t>
      </w:r>
      <w:proofErr w:type="gramStart"/>
      <w:r w:rsidRPr="00290003">
        <w:rPr>
          <w:rFonts w:asciiTheme="minorEastAsia" w:hAnsiTheme="minorEastAsia"/>
          <w:sz w:val="28"/>
          <w:szCs w:val="28"/>
        </w:rPr>
        <w:t>Scanner(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System.in</w:t>
      </w:r>
      <w:proofErr w:type="spell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m = </w:t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input.nextInt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n= m*m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input.close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10000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[</w:t>
      </w:r>
      <w:proofErr w:type="gramEnd"/>
      <w:r w:rsidRPr="00290003">
        <w:rPr>
          <w:rFonts w:asciiTheme="minorEastAsia" w:hAnsiTheme="minorEastAsia"/>
          <w:sz w:val="28"/>
          <w:szCs w:val="28"/>
        </w:rPr>
        <w:t>][] a = new double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>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>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[</w:t>
      </w:r>
      <w:proofErr w:type="gramEnd"/>
      <w:r w:rsidRPr="00290003">
        <w:rPr>
          <w:rFonts w:asciiTheme="minorEastAsia" w:hAnsiTheme="minorEastAsia"/>
          <w:sz w:val="28"/>
          <w:szCs w:val="28"/>
        </w:rPr>
        <w:t>] c = new double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>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[</w:t>
      </w:r>
      <w:proofErr w:type="gramEnd"/>
      <w:r w:rsidRPr="00290003">
        <w:rPr>
          <w:rFonts w:asciiTheme="minorEastAsia" w:hAnsiTheme="minorEastAsia"/>
          <w:sz w:val="28"/>
          <w:szCs w:val="28"/>
        </w:rPr>
        <w:t>] x = new double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>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j = 0; j &lt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ord</w:t>
      </w:r>
      <w:proofErr w:type="spellEnd"/>
      <w:r w:rsidRPr="00290003">
        <w:rPr>
          <w:rFonts w:asciiTheme="minorEastAsia" w:hAnsiTheme="minorEastAsia"/>
          <w:sz w:val="28"/>
          <w:szCs w:val="28"/>
        </w:rPr>
        <w:t>; j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lastRenderedPageBreak/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 = 0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4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-m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m+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-1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m+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-1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-1 &amp;&amp; (i+1)%m != 0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i+1] = -1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gramEnd"/>
      <w:r w:rsidRPr="00290003">
        <w:rPr>
          <w:rFonts w:asciiTheme="minorEastAsia" w:hAnsiTheme="minorEastAsia"/>
          <w:sz w:val="28"/>
          <w:szCs w:val="28"/>
        </w:rPr>
        <w:t>i+1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-1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j = 0; j &lt; n; j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j = 0; j &lt; n; j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n] +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lastRenderedPageBreak/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k = 0; k &lt; n - 1; k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k+1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c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k]/a[k][k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j = k; j &lt;= n; j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a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 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 - c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*a[k][j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x[</w:t>
      </w:r>
      <w:proofErr w:type="gramEnd"/>
      <w:r w:rsidRPr="00290003">
        <w:rPr>
          <w:rFonts w:asciiTheme="minorEastAsia" w:hAnsiTheme="minorEastAsia"/>
          <w:sz w:val="28"/>
          <w:szCs w:val="28"/>
        </w:rPr>
        <w:t>n-1] = a[n-1][n]/a[n-1][n-1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n-2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gt;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--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x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n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j = n-1; j &gt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; j--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x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-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j]*x[j];</w:t>
      </w:r>
      <w:r w:rsidRPr="00290003">
        <w:rPr>
          <w:rFonts w:asciiTheme="minorEastAsia" w:hAnsiTheme="minorEastAsia"/>
          <w:sz w:val="28"/>
          <w:szCs w:val="28"/>
        </w:rPr>
        <w:tab/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x[</w:t>
      </w:r>
      <w:proofErr w:type="spellStart"/>
      <w:proofErr w:type="gramEnd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 /= a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for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spellStart"/>
      <w:proofErr w:type="gramStart"/>
      <w:r w:rsidRPr="00290003">
        <w:rPr>
          <w:rFonts w:asciiTheme="minorEastAsia" w:hAnsiTheme="minorEastAsia"/>
          <w:sz w:val="28"/>
          <w:szCs w:val="28"/>
        </w:rPr>
        <w:t>System.out.println</w:t>
      </w:r>
      <w:proofErr w:type="spellEnd"/>
      <w:r w:rsidRPr="00290003">
        <w:rPr>
          <w:rFonts w:asciiTheme="minorEastAsia" w:hAnsiTheme="minorEastAsia"/>
          <w:sz w:val="28"/>
          <w:szCs w:val="28"/>
        </w:rPr>
        <w:t>(</w:t>
      </w:r>
      <w:proofErr w:type="gramEnd"/>
      <w:r w:rsidRPr="00290003">
        <w:rPr>
          <w:rFonts w:asciiTheme="minorEastAsia" w:hAnsiTheme="minorEastAsia"/>
          <w:sz w:val="28"/>
          <w:szCs w:val="28"/>
        </w:rPr>
        <w:t>Math.abs(x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-1)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//</w:t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double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max = Math.abs(x[0]-1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lastRenderedPageBreak/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for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(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nt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= 0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 xml:space="preserve"> &lt; n; 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++) 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if(</w:t>
      </w:r>
      <w:proofErr w:type="gramEnd"/>
      <w:r w:rsidRPr="00290003">
        <w:rPr>
          <w:rFonts w:asciiTheme="minorEastAsia" w:hAnsiTheme="minorEastAsia"/>
          <w:sz w:val="28"/>
          <w:szCs w:val="28"/>
        </w:rPr>
        <w:t>max &lt;= Math.abs(x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-1)){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max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= Math.abs(x[</w:t>
      </w:r>
      <w:proofErr w:type="spellStart"/>
      <w:r w:rsidRPr="00290003">
        <w:rPr>
          <w:rFonts w:asciiTheme="minorEastAsia" w:hAnsiTheme="minorEastAsia"/>
          <w:sz w:val="28"/>
          <w:szCs w:val="28"/>
        </w:rPr>
        <w:t>i</w:t>
      </w:r>
      <w:proofErr w:type="spellEnd"/>
      <w:r w:rsidRPr="00290003">
        <w:rPr>
          <w:rFonts w:asciiTheme="minorEastAsia" w:hAnsiTheme="minorEastAsia"/>
          <w:sz w:val="28"/>
          <w:szCs w:val="28"/>
        </w:rPr>
        <w:t>]-1)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</w:r>
      <w:r w:rsidRPr="00290003">
        <w:rPr>
          <w:rFonts w:asciiTheme="minorEastAsia" w:hAnsiTheme="minorEastAsia"/>
          <w:sz w:val="28"/>
          <w:szCs w:val="28"/>
        </w:rPr>
        <w:tab/>
      </w:r>
      <w:proofErr w:type="gramStart"/>
      <w:r w:rsidRPr="00290003">
        <w:rPr>
          <w:rFonts w:asciiTheme="minorEastAsia" w:hAnsiTheme="minorEastAsia"/>
          <w:sz w:val="28"/>
          <w:szCs w:val="28"/>
        </w:rPr>
        <w:t>return</w:t>
      </w:r>
      <w:proofErr w:type="gramEnd"/>
      <w:r w:rsidRPr="00290003">
        <w:rPr>
          <w:rFonts w:asciiTheme="minorEastAsia" w:hAnsiTheme="minorEastAsia"/>
          <w:sz w:val="28"/>
          <w:szCs w:val="28"/>
        </w:rPr>
        <w:t xml:space="preserve"> max;</w:t>
      </w: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ab/>
        <w:t>}</w:t>
      </w:r>
    </w:p>
    <w:p w:rsidR="00A607A2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 w:rsidRPr="00290003">
        <w:rPr>
          <w:rFonts w:asciiTheme="minorEastAsia" w:hAnsiTheme="minorEastAsia"/>
          <w:sz w:val="28"/>
          <w:szCs w:val="28"/>
        </w:rPr>
        <w:t>}</w:t>
      </w:r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6.1的LDL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wuch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E6112(m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 = m*m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4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m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(-1)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m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B,1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B,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 = (-1)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blkdiag(kron(eye(m),T))+kron(diag(ones(1,m-1),1),I)+kron(diag(ones(1,m-1),-1),I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a*x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t0 =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cputime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1,1) == 0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 = a(2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,1) = g(1)/a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,2) = a(2,2)-g(1)*a(2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2,2) == 0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 = a(i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2:n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j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+ g(k)*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j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j)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     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1) = g(1)/a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2:i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g(j)/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j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i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+ g(k)*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j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= 0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2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i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+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b(k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2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y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 = b(n)/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n-1:-1: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i+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+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x(k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/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wucha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log(max((abs(x-ones(n,1))))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t1 =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cputime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练习6.2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 = 1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4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1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a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-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1 = [B1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b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[b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;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 = b'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1 = [B1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;c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B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tic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[L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,U,P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lu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B1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toc</w:t>
      </w:r>
      <w:proofErr w:type="spell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B1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u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ÏÂÃæÊÇÎ´ÐÞ¸ÄµÄCroutËã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·¨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c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1) = B1(i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j) = B1(1,j)/l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k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    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r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 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 = B1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) - 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,[1,k-1]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±È½ÏÄªÃûÆäÃî£¬²»Öªµ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À´íÔÚÄÄ¶ù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£¬±¨´íÒ²Ê®·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ÖÆæÌØ</w:t>
      </w:r>
      <w:proofErr w:type="spell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 = 1:k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sum + l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sum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k+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 = (B1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r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,[1,k-1]))/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 = 1:k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+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(B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sum)/l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oc</w:t>
      </w:r>
      <w:proofErr w:type="spellEnd"/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ÏÂÃæÊ¹ÓÃ¸Ä½øºóµÄCroutËã·¨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l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1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c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) = B1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4) = B1(1,4)/l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n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k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k+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/l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oc</w:t>
      </w:r>
      <w:proofErr w:type="spellEnd"/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p w:rsid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练习62的B2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 w:hint="eastAsia"/>
          <w:sz w:val="28"/>
          <w:szCs w:val="28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 = 1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4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2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ones(1,n)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a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-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:n,1) = a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2:n) = a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2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B2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%[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L,U,P] =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lu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B2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B2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u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1) = B2(i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j) = B2(1,j)/l(1,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k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    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r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 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 = B1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) - 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,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,[1,k-1]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 = 1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:k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sum + l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B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sum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k+1:n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 = (B1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) -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r,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,[1,k-1]))/l(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 = 1:k-1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+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u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(B2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sum)/l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l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2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py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u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练习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6.3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n = 4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a = 2*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,n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b = (-1)*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,n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c = (-1)*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1,n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A = </w:t>
      </w:r>
      <w:proofErr w:type="spellStart"/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a)+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b,1)+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c,-1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inv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T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F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auss_Jorde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ank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x ~= y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²»´æÔÚÄæ¾ØÕó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e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 == 0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ÎÞÄæ¾ØÕó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B=eye(x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A = [A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B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y = 2*y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x              </w:t>
      </w:r>
    </w:p>
    <w:p w:rsidR="00290003" w:rsidRDefault="00290003" w:rsidP="00290003">
      <w:pPr>
        <w:autoSpaceDE w:val="0"/>
        <w:autoSpaceDN w:val="0"/>
        <w:adjustRightInd w:val="0"/>
        <w:ind w:left="840" w:firstLineChars="0" w:firstLine="42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abs(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r = k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L = k+1:x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ax &lt; abs(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abs(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r = L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t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: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:) = A(r,: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A(r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: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t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s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y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/s;           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:x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~= k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k+1:y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                 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F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x+1:y);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¸Ã¾ØÕóµÄÄæ F 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290003" w:rsidRDefault="00290003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290003" w:rsidRDefault="00E31890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练习</w:t>
      </w:r>
      <w:r>
        <w:rPr>
          <w:rFonts w:ascii="Courier New" w:hAnsi="Courier New" w:cs="Courier New" w:hint="eastAsia"/>
          <w:kern w:val="0"/>
          <w:sz w:val="24"/>
          <w:szCs w:val="24"/>
        </w:rPr>
        <w:t>6.4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wuch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E614(n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zeros(n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2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n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(-1)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n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 = (-1)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ne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n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b,1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c,-1);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¾ØÕóTµÄÖµ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:n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2^(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);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¾ØÕóDµÄÖµ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:n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T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D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D*T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,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A*x1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(1) == 0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q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 = d(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q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 = c(1)/d(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n-1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) = d(k)- a(k-1)*q(k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(k) == 0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q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) = c(k)/p(k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 = d(n)-a(n-1)*q(n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(n) == 0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Mehtod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 = b(1)/p(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n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) = (b(k)-a(k-1)*y(k-1))/p(k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 = y(n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n-1:-1:1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) = y(k)- q(k)*x(k+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wucha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log(max(max(abs((x'-x1))))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E31890" w:rsidRDefault="00E31890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E31890" w:rsidRDefault="00E31890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练习</w:t>
      </w:r>
      <w:r>
        <w:rPr>
          <w:rFonts w:ascii="Courier New" w:hAnsi="Courier New" w:cs="Courier New" w:hint="eastAsia"/>
          <w:kern w:val="0"/>
          <w:sz w:val="24"/>
          <w:szCs w:val="24"/>
        </w:rPr>
        <w:t>6.5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ha] = E615(n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100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and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0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ax(A)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0 == 0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Method Fai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n-1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bookmarkStart w:id="0" w:name="_GoBack"/>
      <w:bookmarkEnd w:id="0"/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n-1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 = k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k+1:n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bs(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&gt;abs(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r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= 0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A is singula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 ~= k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t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: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: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: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,k: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 = t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+1:n,k) = A(k+1:n,k)/A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k,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(k+1:n,k+1:n) = A(k+1:n,k+1:n)-A(k+1:n,k)*A(k,k+1:n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+1:n,k) = 0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k) = max(max(A)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ha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max(a)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ha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ha/a0;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E31890" w:rsidRDefault="00E31890" w:rsidP="00E31890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E31890" w:rsidRDefault="00E31890" w:rsidP="00290003">
      <w:pPr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290003" w:rsidRPr="00290003" w:rsidRDefault="00290003" w:rsidP="00290003">
      <w:pPr>
        <w:ind w:right="180" w:firstLineChars="0" w:firstLine="0"/>
        <w:jc w:val="left"/>
        <w:rPr>
          <w:rFonts w:asciiTheme="minorEastAsia" w:hAnsiTheme="minorEastAsia"/>
          <w:sz w:val="28"/>
          <w:szCs w:val="28"/>
        </w:rPr>
      </w:pPr>
    </w:p>
    <w:sectPr w:rsidR="00290003" w:rsidRPr="00290003" w:rsidSect="007D7DCA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0495" w:rsidRDefault="00E30495" w:rsidP="00B80C61">
      <w:pPr>
        <w:ind w:firstLine="420"/>
      </w:pPr>
      <w:r>
        <w:separator/>
      </w:r>
    </w:p>
  </w:endnote>
  <w:endnote w:type="continuationSeparator" w:id="0">
    <w:p w:rsidR="00E30495" w:rsidRDefault="00E30495" w:rsidP="00B80C61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0495" w:rsidRDefault="00E30495" w:rsidP="00B80C61">
      <w:pPr>
        <w:ind w:firstLine="420"/>
      </w:pPr>
      <w:r>
        <w:separator/>
      </w:r>
    </w:p>
  </w:footnote>
  <w:footnote w:type="continuationSeparator" w:id="0">
    <w:p w:rsidR="00E30495" w:rsidRDefault="00E30495" w:rsidP="00B80C61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3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000D" w:rsidRDefault="004A000D" w:rsidP="00B80C61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2F7C7E"/>
    <w:multiLevelType w:val="hybridMultilevel"/>
    <w:tmpl w:val="93B8612A"/>
    <w:lvl w:ilvl="0" w:tplc="165ACC3C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80C61"/>
    <w:rsid w:val="0000063C"/>
    <w:rsid w:val="00000ED2"/>
    <w:rsid w:val="00002996"/>
    <w:rsid w:val="00015262"/>
    <w:rsid w:val="00015AA3"/>
    <w:rsid w:val="00017167"/>
    <w:rsid w:val="00021953"/>
    <w:rsid w:val="000266E4"/>
    <w:rsid w:val="00026911"/>
    <w:rsid w:val="00035F88"/>
    <w:rsid w:val="0004095C"/>
    <w:rsid w:val="000449F9"/>
    <w:rsid w:val="00053E33"/>
    <w:rsid w:val="000644A9"/>
    <w:rsid w:val="00065DDF"/>
    <w:rsid w:val="000679B7"/>
    <w:rsid w:val="00070867"/>
    <w:rsid w:val="00073951"/>
    <w:rsid w:val="000752B1"/>
    <w:rsid w:val="0008255A"/>
    <w:rsid w:val="00084B2C"/>
    <w:rsid w:val="00085D75"/>
    <w:rsid w:val="00093BD1"/>
    <w:rsid w:val="000957F6"/>
    <w:rsid w:val="000A042E"/>
    <w:rsid w:val="000B7103"/>
    <w:rsid w:val="000B7FFB"/>
    <w:rsid w:val="000C0A25"/>
    <w:rsid w:val="000D1FD2"/>
    <w:rsid w:val="000D7574"/>
    <w:rsid w:val="000E6DBA"/>
    <w:rsid w:val="000F239A"/>
    <w:rsid w:val="000F3EA8"/>
    <w:rsid w:val="000F52BD"/>
    <w:rsid w:val="001001EB"/>
    <w:rsid w:val="00101C55"/>
    <w:rsid w:val="00103311"/>
    <w:rsid w:val="001111E3"/>
    <w:rsid w:val="0011609C"/>
    <w:rsid w:val="0011715F"/>
    <w:rsid w:val="00135773"/>
    <w:rsid w:val="001359D7"/>
    <w:rsid w:val="00141D92"/>
    <w:rsid w:val="00147A1E"/>
    <w:rsid w:val="00157E28"/>
    <w:rsid w:val="001669E8"/>
    <w:rsid w:val="001909BD"/>
    <w:rsid w:val="00190C07"/>
    <w:rsid w:val="00191399"/>
    <w:rsid w:val="001932BA"/>
    <w:rsid w:val="0019331A"/>
    <w:rsid w:val="00195113"/>
    <w:rsid w:val="001961E2"/>
    <w:rsid w:val="001A41F1"/>
    <w:rsid w:val="001A68B5"/>
    <w:rsid w:val="001B3210"/>
    <w:rsid w:val="001B5E19"/>
    <w:rsid w:val="001B611A"/>
    <w:rsid w:val="001C4450"/>
    <w:rsid w:val="001C7552"/>
    <w:rsid w:val="001D65F7"/>
    <w:rsid w:val="001D6FBC"/>
    <w:rsid w:val="001E2DD8"/>
    <w:rsid w:val="001E39CA"/>
    <w:rsid w:val="001F0BE6"/>
    <w:rsid w:val="001F27DD"/>
    <w:rsid w:val="002044E1"/>
    <w:rsid w:val="0020536F"/>
    <w:rsid w:val="00206AC3"/>
    <w:rsid w:val="00210A3C"/>
    <w:rsid w:val="00221DD8"/>
    <w:rsid w:val="002236F8"/>
    <w:rsid w:val="002314B5"/>
    <w:rsid w:val="0023537C"/>
    <w:rsid w:val="00242225"/>
    <w:rsid w:val="002574EB"/>
    <w:rsid w:val="002706EE"/>
    <w:rsid w:val="00284821"/>
    <w:rsid w:val="00290003"/>
    <w:rsid w:val="0029090A"/>
    <w:rsid w:val="00291D75"/>
    <w:rsid w:val="002A1E72"/>
    <w:rsid w:val="002B0AB8"/>
    <w:rsid w:val="002B1194"/>
    <w:rsid w:val="002B1435"/>
    <w:rsid w:val="002B7F24"/>
    <w:rsid w:val="002C2323"/>
    <w:rsid w:val="002C476C"/>
    <w:rsid w:val="002C7966"/>
    <w:rsid w:val="002D2B92"/>
    <w:rsid w:val="002D40E7"/>
    <w:rsid w:val="002E4CBA"/>
    <w:rsid w:val="002E69D9"/>
    <w:rsid w:val="002F5B2C"/>
    <w:rsid w:val="002F784E"/>
    <w:rsid w:val="00304628"/>
    <w:rsid w:val="00307AE1"/>
    <w:rsid w:val="00320E47"/>
    <w:rsid w:val="00331965"/>
    <w:rsid w:val="00332229"/>
    <w:rsid w:val="00336336"/>
    <w:rsid w:val="00351681"/>
    <w:rsid w:val="0035494F"/>
    <w:rsid w:val="00361AAA"/>
    <w:rsid w:val="00362FC2"/>
    <w:rsid w:val="003630EA"/>
    <w:rsid w:val="003703A5"/>
    <w:rsid w:val="00370BFB"/>
    <w:rsid w:val="003746B5"/>
    <w:rsid w:val="00375602"/>
    <w:rsid w:val="00376C0A"/>
    <w:rsid w:val="00384686"/>
    <w:rsid w:val="00391DD3"/>
    <w:rsid w:val="003B1E52"/>
    <w:rsid w:val="003B2764"/>
    <w:rsid w:val="003B4176"/>
    <w:rsid w:val="003C62DA"/>
    <w:rsid w:val="003D33C6"/>
    <w:rsid w:val="003E1226"/>
    <w:rsid w:val="003E427D"/>
    <w:rsid w:val="003F3B14"/>
    <w:rsid w:val="004021F7"/>
    <w:rsid w:val="00407DAB"/>
    <w:rsid w:val="0041228A"/>
    <w:rsid w:val="00416795"/>
    <w:rsid w:val="00416C4C"/>
    <w:rsid w:val="004242E9"/>
    <w:rsid w:val="00427BE4"/>
    <w:rsid w:val="00433752"/>
    <w:rsid w:val="004366DC"/>
    <w:rsid w:val="00441AE3"/>
    <w:rsid w:val="004437E0"/>
    <w:rsid w:val="0044381A"/>
    <w:rsid w:val="00447222"/>
    <w:rsid w:val="00454974"/>
    <w:rsid w:val="00461961"/>
    <w:rsid w:val="00465E92"/>
    <w:rsid w:val="00473CC1"/>
    <w:rsid w:val="00474A2F"/>
    <w:rsid w:val="00482AC9"/>
    <w:rsid w:val="004847B1"/>
    <w:rsid w:val="00494682"/>
    <w:rsid w:val="004A000D"/>
    <w:rsid w:val="004A0D9A"/>
    <w:rsid w:val="004A4424"/>
    <w:rsid w:val="004B0174"/>
    <w:rsid w:val="004B202D"/>
    <w:rsid w:val="004B7A26"/>
    <w:rsid w:val="004C13B0"/>
    <w:rsid w:val="004C3513"/>
    <w:rsid w:val="004D31A2"/>
    <w:rsid w:val="004D6122"/>
    <w:rsid w:val="004E09A1"/>
    <w:rsid w:val="004E2F9C"/>
    <w:rsid w:val="004E6310"/>
    <w:rsid w:val="004F3358"/>
    <w:rsid w:val="004F5078"/>
    <w:rsid w:val="004F7515"/>
    <w:rsid w:val="00501F1C"/>
    <w:rsid w:val="00520350"/>
    <w:rsid w:val="005209AC"/>
    <w:rsid w:val="00520D93"/>
    <w:rsid w:val="00522597"/>
    <w:rsid w:val="00525A84"/>
    <w:rsid w:val="0052713E"/>
    <w:rsid w:val="00530257"/>
    <w:rsid w:val="005352B9"/>
    <w:rsid w:val="005367B3"/>
    <w:rsid w:val="005421F3"/>
    <w:rsid w:val="00542554"/>
    <w:rsid w:val="005426BE"/>
    <w:rsid w:val="005426BF"/>
    <w:rsid w:val="005435F7"/>
    <w:rsid w:val="005457C7"/>
    <w:rsid w:val="0054599D"/>
    <w:rsid w:val="005512A3"/>
    <w:rsid w:val="00552220"/>
    <w:rsid w:val="00556C4B"/>
    <w:rsid w:val="005723EE"/>
    <w:rsid w:val="00573FC3"/>
    <w:rsid w:val="00581130"/>
    <w:rsid w:val="005841CA"/>
    <w:rsid w:val="0058505C"/>
    <w:rsid w:val="00597CD6"/>
    <w:rsid w:val="005A53DA"/>
    <w:rsid w:val="005A6646"/>
    <w:rsid w:val="005B173A"/>
    <w:rsid w:val="005B5C14"/>
    <w:rsid w:val="005C7BA6"/>
    <w:rsid w:val="005E0A54"/>
    <w:rsid w:val="005E20BB"/>
    <w:rsid w:val="005F4057"/>
    <w:rsid w:val="005F7139"/>
    <w:rsid w:val="00601862"/>
    <w:rsid w:val="00602DD3"/>
    <w:rsid w:val="00605E58"/>
    <w:rsid w:val="006072F6"/>
    <w:rsid w:val="00612673"/>
    <w:rsid w:val="0061339E"/>
    <w:rsid w:val="00620887"/>
    <w:rsid w:val="00630666"/>
    <w:rsid w:val="00632B6A"/>
    <w:rsid w:val="00640E14"/>
    <w:rsid w:val="006452B7"/>
    <w:rsid w:val="006603B8"/>
    <w:rsid w:val="00684A19"/>
    <w:rsid w:val="006905B1"/>
    <w:rsid w:val="006A1014"/>
    <w:rsid w:val="006B3746"/>
    <w:rsid w:val="006C51B7"/>
    <w:rsid w:val="006E3589"/>
    <w:rsid w:val="006E50A0"/>
    <w:rsid w:val="006E5C71"/>
    <w:rsid w:val="006F0A35"/>
    <w:rsid w:val="006F16DC"/>
    <w:rsid w:val="006F35D7"/>
    <w:rsid w:val="006F3ABB"/>
    <w:rsid w:val="006F5EDB"/>
    <w:rsid w:val="006F65D7"/>
    <w:rsid w:val="00702608"/>
    <w:rsid w:val="00707404"/>
    <w:rsid w:val="00707418"/>
    <w:rsid w:val="00707CC9"/>
    <w:rsid w:val="00724DF5"/>
    <w:rsid w:val="00732FA8"/>
    <w:rsid w:val="00745416"/>
    <w:rsid w:val="00751D0D"/>
    <w:rsid w:val="007605DB"/>
    <w:rsid w:val="00760B4E"/>
    <w:rsid w:val="00763060"/>
    <w:rsid w:val="0076340B"/>
    <w:rsid w:val="00763A34"/>
    <w:rsid w:val="00780736"/>
    <w:rsid w:val="00784401"/>
    <w:rsid w:val="00786E67"/>
    <w:rsid w:val="007A4360"/>
    <w:rsid w:val="007B5B6E"/>
    <w:rsid w:val="007C0850"/>
    <w:rsid w:val="007C3C4B"/>
    <w:rsid w:val="007D57BA"/>
    <w:rsid w:val="007D6B8C"/>
    <w:rsid w:val="007D7DCA"/>
    <w:rsid w:val="007E2E91"/>
    <w:rsid w:val="007E6FE2"/>
    <w:rsid w:val="007F00C1"/>
    <w:rsid w:val="0080071B"/>
    <w:rsid w:val="0080270D"/>
    <w:rsid w:val="00804899"/>
    <w:rsid w:val="00810B93"/>
    <w:rsid w:val="0081446B"/>
    <w:rsid w:val="00814635"/>
    <w:rsid w:val="00816371"/>
    <w:rsid w:val="008169D2"/>
    <w:rsid w:val="0082056A"/>
    <w:rsid w:val="00841B0B"/>
    <w:rsid w:val="00843B6E"/>
    <w:rsid w:val="008456DC"/>
    <w:rsid w:val="00846101"/>
    <w:rsid w:val="00846983"/>
    <w:rsid w:val="00854556"/>
    <w:rsid w:val="00863103"/>
    <w:rsid w:val="00863963"/>
    <w:rsid w:val="008737DD"/>
    <w:rsid w:val="00880DFF"/>
    <w:rsid w:val="0088472A"/>
    <w:rsid w:val="00892F5B"/>
    <w:rsid w:val="008962D4"/>
    <w:rsid w:val="008A3017"/>
    <w:rsid w:val="008A533E"/>
    <w:rsid w:val="008A6223"/>
    <w:rsid w:val="008B4120"/>
    <w:rsid w:val="008B56F6"/>
    <w:rsid w:val="008C05F3"/>
    <w:rsid w:val="008C3EA2"/>
    <w:rsid w:val="008D02E9"/>
    <w:rsid w:val="008D21B4"/>
    <w:rsid w:val="008E2B99"/>
    <w:rsid w:val="008F7976"/>
    <w:rsid w:val="009014C7"/>
    <w:rsid w:val="00904C55"/>
    <w:rsid w:val="009054A3"/>
    <w:rsid w:val="00906269"/>
    <w:rsid w:val="00912392"/>
    <w:rsid w:val="00912E8E"/>
    <w:rsid w:val="009226E4"/>
    <w:rsid w:val="00927D9D"/>
    <w:rsid w:val="0093172D"/>
    <w:rsid w:val="0093656E"/>
    <w:rsid w:val="0093694E"/>
    <w:rsid w:val="0094180D"/>
    <w:rsid w:val="009453AB"/>
    <w:rsid w:val="0095125A"/>
    <w:rsid w:val="0095420A"/>
    <w:rsid w:val="00955CF5"/>
    <w:rsid w:val="0096314A"/>
    <w:rsid w:val="00963C57"/>
    <w:rsid w:val="0096712C"/>
    <w:rsid w:val="00967C9B"/>
    <w:rsid w:val="00980BE5"/>
    <w:rsid w:val="009A6BE9"/>
    <w:rsid w:val="009B0686"/>
    <w:rsid w:val="009B2715"/>
    <w:rsid w:val="009D6A2D"/>
    <w:rsid w:val="009E0EB3"/>
    <w:rsid w:val="009E254F"/>
    <w:rsid w:val="009E4C8A"/>
    <w:rsid w:val="009E5DA8"/>
    <w:rsid w:val="00A02FBF"/>
    <w:rsid w:val="00A0327F"/>
    <w:rsid w:val="00A134A2"/>
    <w:rsid w:val="00A15EE0"/>
    <w:rsid w:val="00A30F0F"/>
    <w:rsid w:val="00A334E4"/>
    <w:rsid w:val="00A33B45"/>
    <w:rsid w:val="00A40125"/>
    <w:rsid w:val="00A43CFD"/>
    <w:rsid w:val="00A607A2"/>
    <w:rsid w:val="00A7602A"/>
    <w:rsid w:val="00A814C2"/>
    <w:rsid w:val="00A9051D"/>
    <w:rsid w:val="00A93592"/>
    <w:rsid w:val="00AA14BB"/>
    <w:rsid w:val="00AA6AD0"/>
    <w:rsid w:val="00AB2496"/>
    <w:rsid w:val="00AB2E0F"/>
    <w:rsid w:val="00AB3159"/>
    <w:rsid w:val="00AB7374"/>
    <w:rsid w:val="00AC0F0A"/>
    <w:rsid w:val="00AC26A6"/>
    <w:rsid w:val="00AC48B7"/>
    <w:rsid w:val="00AC7F9E"/>
    <w:rsid w:val="00AD06D6"/>
    <w:rsid w:val="00AD170A"/>
    <w:rsid w:val="00AD6C67"/>
    <w:rsid w:val="00AE1295"/>
    <w:rsid w:val="00AE208E"/>
    <w:rsid w:val="00AE2429"/>
    <w:rsid w:val="00AE6ACD"/>
    <w:rsid w:val="00B04E88"/>
    <w:rsid w:val="00B118DC"/>
    <w:rsid w:val="00B1664D"/>
    <w:rsid w:val="00B241B0"/>
    <w:rsid w:val="00B30D64"/>
    <w:rsid w:val="00B41C53"/>
    <w:rsid w:val="00B53EA4"/>
    <w:rsid w:val="00B60DAD"/>
    <w:rsid w:val="00B64399"/>
    <w:rsid w:val="00B65C7B"/>
    <w:rsid w:val="00B677E2"/>
    <w:rsid w:val="00B80C61"/>
    <w:rsid w:val="00B8306A"/>
    <w:rsid w:val="00B85795"/>
    <w:rsid w:val="00B92202"/>
    <w:rsid w:val="00BB11A8"/>
    <w:rsid w:val="00BB1792"/>
    <w:rsid w:val="00BB2030"/>
    <w:rsid w:val="00BB25AF"/>
    <w:rsid w:val="00BB6F32"/>
    <w:rsid w:val="00BC055A"/>
    <w:rsid w:val="00BC2350"/>
    <w:rsid w:val="00BC3449"/>
    <w:rsid w:val="00BD149D"/>
    <w:rsid w:val="00BD2281"/>
    <w:rsid w:val="00BD6176"/>
    <w:rsid w:val="00BE2016"/>
    <w:rsid w:val="00BE4270"/>
    <w:rsid w:val="00BE651F"/>
    <w:rsid w:val="00BF57E5"/>
    <w:rsid w:val="00BF7DDE"/>
    <w:rsid w:val="00C168DA"/>
    <w:rsid w:val="00C176DC"/>
    <w:rsid w:val="00C208D9"/>
    <w:rsid w:val="00C2705E"/>
    <w:rsid w:val="00C33639"/>
    <w:rsid w:val="00C370A1"/>
    <w:rsid w:val="00C42FA5"/>
    <w:rsid w:val="00C53E42"/>
    <w:rsid w:val="00C6226B"/>
    <w:rsid w:val="00C81736"/>
    <w:rsid w:val="00C845AA"/>
    <w:rsid w:val="00C931AA"/>
    <w:rsid w:val="00C977AD"/>
    <w:rsid w:val="00CA0C30"/>
    <w:rsid w:val="00CA43E1"/>
    <w:rsid w:val="00CB0FEF"/>
    <w:rsid w:val="00CB77EC"/>
    <w:rsid w:val="00CC010B"/>
    <w:rsid w:val="00CC30C6"/>
    <w:rsid w:val="00CC4E09"/>
    <w:rsid w:val="00CC4E5D"/>
    <w:rsid w:val="00CD7DE6"/>
    <w:rsid w:val="00CE2555"/>
    <w:rsid w:val="00CE772D"/>
    <w:rsid w:val="00CF5A5E"/>
    <w:rsid w:val="00D06971"/>
    <w:rsid w:val="00D0780A"/>
    <w:rsid w:val="00D31DAD"/>
    <w:rsid w:val="00D322C6"/>
    <w:rsid w:val="00D336D8"/>
    <w:rsid w:val="00D37A89"/>
    <w:rsid w:val="00D401CB"/>
    <w:rsid w:val="00D46926"/>
    <w:rsid w:val="00D57D0E"/>
    <w:rsid w:val="00D634A3"/>
    <w:rsid w:val="00D73B11"/>
    <w:rsid w:val="00D81A0F"/>
    <w:rsid w:val="00D861D0"/>
    <w:rsid w:val="00DA76BD"/>
    <w:rsid w:val="00DB0C82"/>
    <w:rsid w:val="00DB7D7B"/>
    <w:rsid w:val="00DC2FC3"/>
    <w:rsid w:val="00DC5593"/>
    <w:rsid w:val="00DD4232"/>
    <w:rsid w:val="00DD4FDA"/>
    <w:rsid w:val="00DE1E03"/>
    <w:rsid w:val="00DE2911"/>
    <w:rsid w:val="00DF4D61"/>
    <w:rsid w:val="00DF7024"/>
    <w:rsid w:val="00E166DF"/>
    <w:rsid w:val="00E23432"/>
    <w:rsid w:val="00E30495"/>
    <w:rsid w:val="00E31890"/>
    <w:rsid w:val="00E3444A"/>
    <w:rsid w:val="00E35DB2"/>
    <w:rsid w:val="00E37647"/>
    <w:rsid w:val="00E4033D"/>
    <w:rsid w:val="00E411DD"/>
    <w:rsid w:val="00E53F79"/>
    <w:rsid w:val="00E61329"/>
    <w:rsid w:val="00E67D38"/>
    <w:rsid w:val="00E70ED2"/>
    <w:rsid w:val="00E71A81"/>
    <w:rsid w:val="00E72B7F"/>
    <w:rsid w:val="00E753C2"/>
    <w:rsid w:val="00E869EF"/>
    <w:rsid w:val="00E9075F"/>
    <w:rsid w:val="00EA5236"/>
    <w:rsid w:val="00EA6125"/>
    <w:rsid w:val="00ED50D9"/>
    <w:rsid w:val="00EE0D84"/>
    <w:rsid w:val="00EE22D0"/>
    <w:rsid w:val="00EE2471"/>
    <w:rsid w:val="00EE65C4"/>
    <w:rsid w:val="00EF01D6"/>
    <w:rsid w:val="00EF47B1"/>
    <w:rsid w:val="00EF4A78"/>
    <w:rsid w:val="00F0303F"/>
    <w:rsid w:val="00F10ED8"/>
    <w:rsid w:val="00F11FDF"/>
    <w:rsid w:val="00F2445A"/>
    <w:rsid w:val="00F26D9B"/>
    <w:rsid w:val="00F275D2"/>
    <w:rsid w:val="00F42D37"/>
    <w:rsid w:val="00F436A8"/>
    <w:rsid w:val="00F62A1A"/>
    <w:rsid w:val="00F63A3F"/>
    <w:rsid w:val="00F7165D"/>
    <w:rsid w:val="00F841DA"/>
    <w:rsid w:val="00FA5954"/>
    <w:rsid w:val="00FB0D42"/>
    <w:rsid w:val="00FB1E68"/>
    <w:rsid w:val="00FB27D0"/>
    <w:rsid w:val="00FB51F6"/>
    <w:rsid w:val="00FC14A2"/>
    <w:rsid w:val="00FD0A66"/>
    <w:rsid w:val="00FF0A81"/>
    <w:rsid w:val="00FF41CE"/>
    <w:rsid w:val="00FF4C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DC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80C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80C6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80C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80C61"/>
    <w:rPr>
      <w:sz w:val="18"/>
      <w:szCs w:val="18"/>
    </w:rPr>
  </w:style>
  <w:style w:type="paragraph" w:styleId="a5">
    <w:name w:val="List Paragraph"/>
    <w:basedOn w:val="a"/>
    <w:uiPriority w:val="34"/>
    <w:qFormat/>
    <w:rsid w:val="00017167"/>
    <w:pPr>
      <w:ind w:firstLine="420"/>
    </w:pPr>
  </w:style>
  <w:style w:type="paragraph" w:styleId="a6">
    <w:name w:val="Balloon Text"/>
    <w:basedOn w:val="a"/>
    <w:link w:val="Char1"/>
    <w:uiPriority w:val="99"/>
    <w:semiHidden/>
    <w:unhideWhenUsed/>
    <w:rsid w:val="008169D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169D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1.emf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e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4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7.emf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image" Target="media/image13.emf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image" Target="media/image15.emf"/><Relationship Id="rId35" Type="http://schemas.openxmlformats.org/officeDocument/2006/relationships/header" Target="header1.xml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25CF59-1B79-4B57-9AAB-01019CC3DE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7</TotalTime>
  <Pages>27</Pages>
  <Words>1682</Words>
  <Characters>9589</Characters>
  <Application>Microsoft Office Word</Application>
  <DocSecurity>0</DocSecurity>
  <Lines>79</Lines>
  <Paragraphs>22</Paragraphs>
  <ScaleCrop>false</ScaleCrop>
  <Company/>
  <LinksUpToDate>false</LinksUpToDate>
  <CharactersWithSpaces>11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52</cp:revision>
  <dcterms:created xsi:type="dcterms:W3CDTF">2014-09-11T07:23:00Z</dcterms:created>
  <dcterms:modified xsi:type="dcterms:W3CDTF">2014-09-29T14:58:00Z</dcterms:modified>
</cp:coreProperties>
</file>